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77AB28A" w14:textId="222F063D" w:rsidR="008E30EC" w:rsidRPr="00642BCB" w:rsidRDefault="008E30EC" w:rsidP="00642BCB">
      <w:pPr>
        <w:suppressAutoHyphens w:val="0"/>
        <w:ind w:right="-284" w:firstLine="567"/>
        <w:jc w:val="right"/>
        <w:rPr>
          <w:rFonts w:ascii="Times New Roman" w:hAnsi="Times New Roman"/>
          <w:b/>
          <w:sz w:val="24"/>
          <w:szCs w:val="24"/>
        </w:rPr>
      </w:pPr>
      <w:r w:rsidRPr="00642BCB">
        <w:rPr>
          <w:rFonts w:ascii="Times New Roman" w:hAnsi="Times New Roman"/>
          <w:b/>
          <w:sz w:val="24"/>
          <w:szCs w:val="24"/>
        </w:rPr>
        <w:t>Приложение 7 ОП ВО</w:t>
      </w:r>
    </w:p>
    <w:p w14:paraId="49204621" w14:textId="77777777" w:rsidR="008E30EC" w:rsidRPr="00642BCB" w:rsidRDefault="008E30EC" w:rsidP="00642BCB">
      <w:pPr>
        <w:suppressAutoHyphens w:val="0"/>
        <w:ind w:right="-284" w:firstLine="567"/>
        <w:jc w:val="center"/>
        <w:rPr>
          <w:rFonts w:ascii="Times New Roman" w:hAnsi="Times New Roman"/>
          <w:b/>
          <w:sz w:val="24"/>
          <w:szCs w:val="24"/>
        </w:rPr>
      </w:pPr>
    </w:p>
    <w:p w14:paraId="762F2C56" w14:textId="77777777" w:rsidR="008E30EC" w:rsidRPr="00642BCB" w:rsidRDefault="008E30EC" w:rsidP="00642BCB">
      <w:pPr>
        <w:suppressAutoHyphens w:val="0"/>
        <w:ind w:right="-284" w:firstLine="567"/>
        <w:jc w:val="center"/>
        <w:rPr>
          <w:rFonts w:ascii="Times New Roman" w:hAnsi="Times New Roman"/>
          <w:b/>
          <w:sz w:val="24"/>
          <w:szCs w:val="24"/>
        </w:rPr>
      </w:pPr>
      <w:r w:rsidRPr="00642BCB">
        <w:rPr>
          <w:rFonts w:ascii="Times New Roman" w:hAnsi="Times New Roman"/>
          <w:b/>
          <w:sz w:val="24"/>
          <w:szCs w:val="24"/>
        </w:rPr>
        <w:t xml:space="preserve">Федеральное государственное бюджетное образовательное </w:t>
      </w:r>
    </w:p>
    <w:p w14:paraId="0AC4E2F8" w14:textId="77777777" w:rsidR="008E30EC" w:rsidRPr="00642BCB" w:rsidRDefault="008E30EC" w:rsidP="00642BCB">
      <w:pPr>
        <w:suppressAutoHyphens w:val="0"/>
        <w:ind w:right="-284" w:firstLine="567"/>
        <w:jc w:val="center"/>
        <w:rPr>
          <w:rFonts w:ascii="Times New Roman" w:hAnsi="Times New Roman"/>
          <w:b/>
          <w:sz w:val="24"/>
          <w:szCs w:val="24"/>
        </w:rPr>
      </w:pPr>
      <w:r w:rsidRPr="00642BCB">
        <w:rPr>
          <w:rFonts w:ascii="Times New Roman" w:hAnsi="Times New Roman"/>
          <w:b/>
          <w:sz w:val="24"/>
          <w:szCs w:val="24"/>
        </w:rPr>
        <w:t>учреждение высшего образования</w:t>
      </w:r>
    </w:p>
    <w:p w14:paraId="3E440428" w14:textId="77777777" w:rsidR="008E30EC" w:rsidRPr="00642BCB" w:rsidRDefault="008E30EC" w:rsidP="00642BCB">
      <w:pPr>
        <w:suppressAutoHyphens w:val="0"/>
        <w:ind w:right="-284" w:firstLine="567"/>
        <w:jc w:val="center"/>
        <w:rPr>
          <w:rFonts w:ascii="Times New Roman" w:hAnsi="Times New Roman"/>
          <w:b/>
          <w:sz w:val="24"/>
          <w:szCs w:val="24"/>
        </w:rPr>
      </w:pPr>
      <w:r w:rsidRPr="00642BCB">
        <w:rPr>
          <w:rFonts w:ascii="Times New Roman" w:hAnsi="Times New Roman"/>
          <w:b/>
          <w:sz w:val="24"/>
          <w:szCs w:val="24"/>
        </w:rPr>
        <w:t>«РОССИЙСКАЯ АКАДЕМИЯ НАРОДНОГО ХОЗЯЙСТВА И ГОСУДАРСТВЕННОЙ СЛУЖБЫ ПРИ ПРЕЗИДЕНТЕ РОССИЙСКОЙ ФЕДЕРАЦИИ»</w:t>
      </w:r>
    </w:p>
    <w:p w14:paraId="526057FC" w14:textId="77777777" w:rsidR="008E30EC" w:rsidRPr="00642BCB" w:rsidRDefault="008E30EC" w:rsidP="00642BCB">
      <w:pPr>
        <w:pBdr>
          <w:bottom w:val="thinThickSmallGap" w:sz="24" w:space="0" w:color="auto"/>
        </w:pBd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551C3623" w14:textId="77777777" w:rsidR="008E30EC" w:rsidRPr="00642BCB" w:rsidRDefault="008E30EC" w:rsidP="00642BCB">
      <w:pPr>
        <w:suppressAutoHyphens w:val="0"/>
        <w:jc w:val="center"/>
        <w:rPr>
          <w:rFonts w:ascii="Times New Roman" w:hAnsi="Times New Roman"/>
          <w:b/>
          <w:sz w:val="24"/>
          <w:szCs w:val="24"/>
        </w:rPr>
      </w:pPr>
      <w:r w:rsidRPr="00642BCB">
        <w:rPr>
          <w:rFonts w:ascii="Times New Roman" w:hAnsi="Times New Roman"/>
          <w:b/>
          <w:sz w:val="24"/>
          <w:szCs w:val="24"/>
        </w:rPr>
        <w:t>СЕВЕРО-ЗАПАДНЫЙ ИНСТИТУТ УПРАВЛЕНИЯ - филиал РАНХиГС</w:t>
      </w:r>
    </w:p>
    <w:p w14:paraId="3655C384" w14:textId="77777777" w:rsidR="008E30EC" w:rsidRPr="00642BCB" w:rsidRDefault="008E30EC" w:rsidP="00642BCB">
      <w:pPr>
        <w:suppressAutoHyphens w:val="0"/>
        <w:jc w:val="center"/>
        <w:rPr>
          <w:rFonts w:ascii="Times New Roman" w:hAnsi="Times New Roman"/>
          <w:b/>
          <w:sz w:val="24"/>
          <w:szCs w:val="24"/>
        </w:rPr>
      </w:pPr>
    </w:p>
    <w:p w14:paraId="133A80E3" w14:textId="77777777" w:rsidR="008E30EC" w:rsidRPr="00642BCB" w:rsidRDefault="008E30EC" w:rsidP="00642BCB">
      <w:pPr>
        <w:suppressAutoHyphens w:val="0"/>
        <w:jc w:val="center"/>
        <w:rPr>
          <w:rFonts w:ascii="Times New Roman" w:hAnsi="Times New Roman"/>
          <w:b/>
          <w:sz w:val="24"/>
          <w:szCs w:val="24"/>
        </w:rPr>
      </w:pPr>
    </w:p>
    <w:p w14:paraId="466F4773" w14:textId="77777777" w:rsidR="008E30EC" w:rsidRPr="00642BCB" w:rsidRDefault="008E30EC" w:rsidP="00642BCB">
      <w:pPr>
        <w:suppressAutoHyphens w:val="0"/>
        <w:jc w:val="center"/>
        <w:rPr>
          <w:rFonts w:ascii="Times New Roman" w:hAnsi="Times New Roman"/>
          <w:b/>
          <w:sz w:val="24"/>
          <w:szCs w:val="24"/>
        </w:rPr>
      </w:pPr>
      <w:r w:rsidRPr="00642BCB">
        <w:rPr>
          <w:rFonts w:ascii="Times New Roman" w:hAnsi="Times New Roman"/>
          <w:b/>
          <w:sz w:val="24"/>
          <w:szCs w:val="24"/>
        </w:rPr>
        <w:t xml:space="preserve">КАФЕДРА ПРАВОВЕДЕНИЯ </w:t>
      </w:r>
    </w:p>
    <w:p w14:paraId="3614EF74" w14:textId="77777777" w:rsidR="008E30EC" w:rsidRPr="00642BCB" w:rsidRDefault="008E30EC" w:rsidP="00642BCB">
      <w:pPr>
        <w:suppressAutoHyphens w:val="0"/>
        <w:ind w:firstLine="567"/>
        <w:jc w:val="center"/>
        <w:rPr>
          <w:rFonts w:ascii="Times New Roman" w:eastAsia="MS Mincho" w:hAnsi="Times New Roman"/>
          <w:sz w:val="24"/>
          <w:szCs w:val="24"/>
        </w:rPr>
      </w:pPr>
    </w:p>
    <w:tbl>
      <w:tblPr>
        <w:tblW w:w="9747" w:type="dxa"/>
        <w:tblInd w:w="-108" w:type="dxa"/>
        <w:tblLook w:val="00A0" w:firstRow="1" w:lastRow="0" w:firstColumn="1" w:lastColumn="0" w:noHBand="0" w:noVBand="0"/>
      </w:tblPr>
      <w:tblGrid>
        <w:gridCol w:w="5070"/>
        <w:gridCol w:w="4677"/>
      </w:tblGrid>
      <w:tr w:rsidR="008E30EC" w:rsidRPr="00642BCB" w14:paraId="367FF643" w14:textId="77777777" w:rsidTr="008E30EC">
        <w:trPr>
          <w:trHeight w:val="2430"/>
        </w:trPr>
        <w:tc>
          <w:tcPr>
            <w:tcW w:w="5070" w:type="dxa"/>
          </w:tcPr>
          <w:p w14:paraId="5C330576" w14:textId="77777777" w:rsidR="008E30EC" w:rsidRPr="00642BCB" w:rsidRDefault="008E30EC" w:rsidP="00642BCB">
            <w:pPr>
              <w:suppressAutoHyphens w:val="0"/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2C657548" w14:textId="77777777" w:rsidR="008E30EC" w:rsidRPr="00642BCB" w:rsidRDefault="008E30EC" w:rsidP="00642BCB">
            <w:pPr>
              <w:suppressAutoHyphens w:val="0"/>
              <w:ind w:firstLine="567"/>
              <w:jc w:val="center"/>
              <w:rPr>
                <w:rFonts w:ascii="Times New Roman" w:eastAsia="MS Mincho" w:hAnsi="Times New Roman"/>
                <w:sz w:val="24"/>
                <w:szCs w:val="24"/>
              </w:rPr>
            </w:pPr>
          </w:p>
        </w:tc>
        <w:tc>
          <w:tcPr>
            <w:tcW w:w="4677" w:type="dxa"/>
            <w:hideMark/>
          </w:tcPr>
          <w:p w14:paraId="4B5116D5" w14:textId="77777777" w:rsidR="008E30EC" w:rsidRPr="00642BCB" w:rsidRDefault="008E30EC" w:rsidP="00642BCB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УТВЕРЖДЕНА</w:t>
            </w:r>
          </w:p>
          <w:p w14:paraId="6F5202D6" w14:textId="77777777" w:rsidR="00C05C97" w:rsidRPr="00642BCB" w:rsidRDefault="008E30EC" w:rsidP="00642BCB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Методической комиссией по направлениям 40.03.01, 40.04.01, 40.06.01 Юриспруденция</w:t>
            </w:r>
          </w:p>
          <w:p w14:paraId="0C1FAEC2" w14:textId="1FFF4D7D" w:rsidR="008E30EC" w:rsidRPr="00642BCB" w:rsidRDefault="00D73C9E" w:rsidP="00642BCB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Протокол от «20» июня 2019 г. № 3</w:t>
            </w:r>
          </w:p>
        </w:tc>
      </w:tr>
    </w:tbl>
    <w:p w14:paraId="5996A992" w14:textId="77777777" w:rsidR="00AE0D16" w:rsidRPr="00642BCB" w:rsidRDefault="00AE0D16" w:rsidP="00642BCB">
      <w:pPr>
        <w:suppressAutoHyphens w:val="0"/>
        <w:ind w:right="-284" w:firstLine="567"/>
        <w:jc w:val="center"/>
        <w:rPr>
          <w:rFonts w:ascii="Times New Roman" w:hAnsi="Times New Roman"/>
          <w:sz w:val="24"/>
          <w:szCs w:val="24"/>
        </w:rPr>
      </w:pPr>
    </w:p>
    <w:p w14:paraId="03F42BCC" w14:textId="77777777" w:rsidR="00AE0D16" w:rsidRPr="00642BCB" w:rsidRDefault="00AE0D16" w:rsidP="00642BCB">
      <w:pPr>
        <w:suppressAutoHyphens w:val="0"/>
        <w:ind w:right="-284" w:firstLine="567"/>
        <w:jc w:val="center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b/>
          <w:bCs/>
          <w:sz w:val="24"/>
          <w:szCs w:val="24"/>
        </w:rPr>
        <w:t>РАБОЧАЯ ПРОГРАММА ДИСЦИПЛИНЫ</w:t>
      </w:r>
    </w:p>
    <w:p w14:paraId="57A57626" w14:textId="000C2217" w:rsidR="00AE0D16" w:rsidRPr="00642BCB" w:rsidRDefault="00AE0D16" w:rsidP="00642BCB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Б1.В.1.4 Современные методы исследования и информационно-коммуникативные технологии</w:t>
      </w:r>
      <w:r w:rsidR="008E30EC" w:rsidRPr="00642BCB">
        <w:rPr>
          <w:rFonts w:ascii="Times New Roman" w:hAnsi="Times New Roman"/>
          <w:sz w:val="24"/>
          <w:szCs w:val="24"/>
        </w:rPr>
        <w:t xml:space="preserve"> </w:t>
      </w:r>
    </w:p>
    <w:p w14:paraId="01B2733D" w14:textId="77777777" w:rsidR="00AE0D16" w:rsidRPr="00642BCB" w:rsidRDefault="00AE0D16" w:rsidP="00642BCB">
      <w:pPr>
        <w:suppressAutoHyphens w:val="0"/>
        <w:ind w:firstLine="567"/>
        <w:jc w:val="center"/>
        <w:rPr>
          <w:rFonts w:ascii="Times New Roman" w:hAnsi="Times New Roman"/>
          <w:i/>
          <w:iCs/>
          <w:sz w:val="24"/>
          <w:szCs w:val="24"/>
        </w:rPr>
      </w:pPr>
      <w:r w:rsidRPr="00642BCB">
        <w:rPr>
          <w:rFonts w:ascii="Times New Roman" w:hAnsi="Times New Roman"/>
          <w:i/>
          <w:iCs/>
          <w:sz w:val="24"/>
          <w:szCs w:val="24"/>
        </w:rPr>
        <w:t>(краткое наименование дисциплины)</w:t>
      </w:r>
    </w:p>
    <w:p w14:paraId="35FBA00F" w14:textId="77777777" w:rsidR="00AE0D16" w:rsidRPr="00642BCB" w:rsidRDefault="00AE0D16" w:rsidP="00642BCB">
      <w:pPr>
        <w:suppressAutoHyphens w:val="0"/>
        <w:ind w:firstLine="567"/>
        <w:jc w:val="center"/>
        <w:rPr>
          <w:rFonts w:ascii="Times New Roman" w:hAnsi="Times New Roman"/>
          <w:i/>
          <w:iCs/>
          <w:sz w:val="24"/>
          <w:szCs w:val="24"/>
        </w:rPr>
      </w:pPr>
    </w:p>
    <w:p w14:paraId="7BE3D709" w14:textId="77777777" w:rsidR="004900F0" w:rsidRPr="00642BCB" w:rsidRDefault="004900F0" w:rsidP="00642BCB">
      <w:pPr>
        <w:suppressAutoHyphens w:val="0"/>
        <w:jc w:val="center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40.06.01. Юриспруденция</w:t>
      </w:r>
    </w:p>
    <w:p w14:paraId="6EBD66C2" w14:textId="77777777" w:rsidR="004900F0" w:rsidRPr="00642BCB" w:rsidRDefault="004900F0" w:rsidP="00642BCB">
      <w:pPr>
        <w:suppressAutoHyphens w:val="0"/>
        <w:jc w:val="center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i/>
          <w:iCs/>
          <w:sz w:val="24"/>
          <w:szCs w:val="24"/>
        </w:rPr>
        <w:t>(код, наименование направления подготовки (специальности)</w:t>
      </w:r>
    </w:p>
    <w:p w14:paraId="731C0F4B" w14:textId="77777777" w:rsidR="004900F0" w:rsidRPr="00642BCB" w:rsidRDefault="004900F0" w:rsidP="00642BCB">
      <w:pPr>
        <w:suppressAutoHyphens w:val="0"/>
        <w:jc w:val="center"/>
        <w:rPr>
          <w:rFonts w:ascii="Times New Roman" w:hAnsi="Times New Roman"/>
          <w:sz w:val="24"/>
          <w:szCs w:val="24"/>
        </w:rPr>
      </w:pPr>
    </w:p>
    <w:p w14:paraId="27AC05DB" w14:textId="77777777" w:rsidR="003863F7" w:rsidRPr="00642BCB" w:rsidRDefault="003863F7" w:rsidP="00642BCB">
      <w:pPr>
        <w:suppressAutoHyphens w:val="0"/>
        <w:jc w:val="center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 xml:space="preserve">Административное право, административный процесс </w:t>
      </w:r>
    </w:p>
    <w:p w14:paraId="530F94CD" w14:textId="0D695D15" w:rsidR="004900F0" w:rsidRPr="00642BCB" w:rsidRDefault="004900F0" w:rsidP="00642BCB">
      <w:pPr>
        <w:suppressAutoHyphens w:val="0"/>
        <w:jc w:val="center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i/>
          <w:iCs/>
          <w:sz w:val="24"/>
          <w:szCs w:val="24"/>
        </w:rPr>
        <w:t>(направленность(и) (профиль (и)/специализация(ии)</w:t>
      </w:r>
    </w:p>
    <w:p w14:paraId="46657F61" w14:textId="77777777" w:rsidR="00AE0D16" w:rsidRPr="00642BCB" w:rsidRDefault="00AE0D16" w:rsidP="00642BCB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</w:p>
    <w:p w14:paraId="3ED48F98" w14:textId="77777777" w:rsidR="00AE0D16" w:rsidRPr="00642BCB" w:rsidRDefault="00AE0D16" w:rsidP="00642BCB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Исследователь. Преподаватель-исследователь</w:t>
      </w:r>
    </w:p>
    <w:p w14:paraId="7B958E83" w14:textId="77777777" w:rsidR="00AE0D16" w:rsidRPr="00642BCB" w:rsidRDefault="00AE0D16" w:rsidP="00642BCB">
      <w:pPr>
        <w:suppressAutoHyphens w:val="0"/>
        <w:ind w:firstLine="567"/>
        <w:jc w:val="center"/>
        <w:rPr>
          <w:rFonts w:ascii="Times New Roman" w:hAnsi="Times New Roman"/>
          <w:i/>
          <w:sz w:val="24"/>
          <w:szCs w:val="24"/>
        </w:rPr>
      </w:pPr>
      <w:r w:rsidRPr="00642BCB">
        <w:rPr>
          <w:rFonts w:ascii="Times New Roman" w:hAnsi="Times New Roman"/>
          <w:i/>
          <w:sz w:val="24"/>
          <w:szCs w:val="24"/>
        </w:rPr>
        <w:t xml:space="preserve">(квалификация) </w:t>
      </w:r>
    </w:p>
    <w:p w14:paraId="33891EB1" w14:textId="77777777" w:rsidR="00AE0D16" w:rsidRPr="00642BCB" w:rsidRDefault="00AE0D16" w:rsidP="00642BCB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 xml:space="preserve"> </w:t>
      </w:r>
    </w:p>
    <w:p w14:paraId="2E6B43BE" w14:textId="77777777" w:rsidR="00AE0D16" w:rsidRPr="00642BCB" w:rsidRDefault="00AE0D16" w:rsidP="00642BCB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очная/заочная</w:t>
      </w:r>
    </w:p>
    <w:p w14:paraId="6412A8E3" w14:textId="77777777" w:rsidR="00AE0D16" w:rsidRPr="00642BCB" w:rsidRDefault="00AE0D16" w:rsidP="00642BCB">
      <w:pPr>
        <w:suppressAutoHyphens w:val="0"/>
        <w:ind w:firstLine="567"/>
        <w:jc w:val="center"/>
        <w:rPr>
          <w:rFonts w:ascii="Times New Roman" w:hAnsi="Times New Roman"/>
          <w:i/>
          <w:sz w:val="24"/>
          <w:szCs w:val="24"/>
        </w:rPr>
      </w:pPr>
      <w:r w:rsidRPr="00642BCB">
        <w:rPr>
          <w:rFonts w:ascii="Times New Roman" w:hAnsi="Times New Roman"/>
          <w:i/>
          <w:sz w:val="24"/>
          <w:szCs w:val="24"/>
        </w:rPr>
        <w:t>(форма обучения)</w:t>
      </w:r>
    </w:p>
    <w:p w14:paraId="3AE5F6A4" w14:textId="77777777" w:rsidR="00AE0D16" w:rsidRPr="00642BCB" w:rsidRDefault="00AE0D16" w:rsidP="00642BCB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</w:p>
    <w:p w14:paraId="2333B3D1" w14:textId="77777777" w:rsidR="00AE0D16" w:rsidRPr="00642BCB" w:rsidRDefault="00AE0D16" w:rsidP="00642BCB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</w:p>
    <w:p w14:paraId="56E13FE9" w14:textId="77777777" w:rsidR="00D73C9E" w:rsidRPr="00642BCB" w:rsidRDefault="00D73C9E" w:rsidP="00642BCB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Год набора 2020</w:t>
      </w:r>
    </w:p>
    <w:p w14:paraId="1A5DBF9D" w14:textId="77777777" w:rsidR="00D73C9E" w:rsidRPr="00642BCB" w:rsidRDefault="00D73C9E" w:rsidP="00642BCB">
      <w:pPr>
        <w:suppressAutoHyphens w:val="0"/>
        <w:overflowPunct/>
        <w:autoSpaceDE/>
        <w:jc w:val="center"/>
        <w:rPr>
          <w:rFonts w:ascii="Times New Roman" w:hAnsi="Times New Roman"/>
          <w:kern w:val="0"/>
          <w:sz w:val="24"/>
          <w:szCs w:val="24"/>
          <w:lang w:eastAsia="en-US"/>
        </w:rPr>
      </w:pPr>
    </w:p>
    <w:p w14:paraId="198CA814" w14:textId="77777777" w:rsidR="00D73C9E" w:rsidRPr="00642BCB" w:rsidRDefault="00D73C9E" w:rsidP="00642BCB">
      <w:pPr>
        <w:suppressAutoHyphens w:val="0"/>
        <w:overflowPunct/>
        <w:autoSpaceDE/>
        <w:jc w:val="center"/>
        <w:rPr>
          <w:rFonts w:ascii="Times New Roman" w:hAnsi="Times New Roman"/>
          <w:kern w:val="0"/>
          <w:sz w:val="24"/>
          <w:szCs w:val="24"/>
          <w:lang w:eastAsia="en-US"/>
        </w:rPr>
      </w:pPr>
    </w:p>
    <w:p w14:paraId="4418CA07" w14:textId="77777777" w:rsidR="00D73C9E" w:rsidRPr="00642BCB" w:rsidRDefault="00D73C9E" w:rsidP="00642BCB">
      <w:pPr>
        <w:suppressAutoHyphens w:val="0"/>
        <w:overflowPunct/>
        <w:autoSpaceDE/>
        <w:jc w:val="center"/>
        <w:rPr>
          <w:rFonts w:ascii="Times New Roman" w:hAnsi="Times New Roman"/>
          <w:kern w:val="0"/>
          <w:sz w:val="24"/>
          <w:szCs w:val="24"/>
          <w:lang w:eastAsia="en-US"/>
        </w:rPr>
      </w:pPr>
    </w:p>
    <w:p w14:paraId="060B4251" w14:textId="77777777" w:rsidR="00D73C9E" w:rsidRPr="00642BCB" w:rsidRDefault="00D73C9E" w:rsidP="00642BCB">
      <w:pPr>
        <w:suppressAutoHyphens w:val="0"/>
        <w:overflowPunct/>
        <w:autoSpaceDE/>
        <w:jc w:val="center"/>
        <w:rPr>
          <w:rFonts w:ascii="Times New Roman" w:hAnsi="Times New Roman"/>
          <w:kern w:val="0"/>
          <w:sz w:val="24"/>
          <w:szCs w:val="24"/>
          <w:lang w:eastAsia="en-US"/>
        </w:rPr>
      </w:pPr>
    </w:p>
    <w:p w14:paraId="78FBD3BF" w14:textId="77777777" w:rsidR="00D73C9E" w:rsidRPr="00642BCB" w:rsidRDefault="00D73C9E" w:rsidP="00642BCB">
      <w:pPr>
        <w:suppressAutoHyphens w:val="0"/>
        <w:overflowPunct/>
        <w:autoSpaceDE/>
        <w:jc w:val="center"/>
        <w:rPr>
          <w:rFonts w:ascii="Times New Roman" w:hAnsi="Times New Roman"/>
          <w:kern w:val="0"/>
          <w:sz w:val="24"/>
          <w:szCs w:val="24"/>
          <w:lang w:eastAsia="en-US"/>
        </w:rPr>
      </w:pPr>
    </w:p>
    <w:p w14:paraId="3FC8EFB5" w14:textId="6FF73AAC" w:rsidR="00D80005" w:rsidRPr="00642BCB" w:rsidRDefault="00D73C9E" w:rsidP="00642BCB">
      <w:pPr>
        <w:suppressAutoHyphens w:val="0"/>
        <w:ind w:right="-284" w:firstLine="567"/>
        <w:jc w:val="center"/>
        <w:rPr>
          <w:rFonts w:ascii="Times New Roman" w:eastAsia="Calibri" w:hAnsi="Times New Roman"/>
          <w:sz w:val="24"/>
          <w:szCs w:val="24"/>
        </w:rPr>
      </w:pPr>
      <w:r w:rsidRPr="00642BCB">
        <w:rPr>
          <w:rFonts w:ascii="Times New Roman" w:hAnsi="Times New Roman"/>
          <w:kern w:val="0"/>
          <w:sz w:val="24"/>
          <w:szCs w:val="24"/>
          <w:lang w:eastAsia="en-US"/>
        </w:rPr>
        <w:t xml:space="preserve">Санкт-Петербург, 2019 </w:t>
      </w:r>
      <w:r w:rsidR="00AE0D16" w:rsidRPr="00642BCB">
        <w:rPr>
          <w:rFonts w:ascii="Times New Roman" w:hAnsi="Times New Roman"/>
          <w:sz w:val="24"/>
          <w:szCs w:val="24"/>
        </w:rPr>
        <w:t>г.</w:t>
      </w:r>
      <w:r w:rsidR="00D80005" w:rsidRPr="00642BCB">
        <w:rPr>
          <w:rFonts w:ascii="Times New Roman" w:eastAsia="Calibri" w:hAnsi="Times New Roman"/>
          <w:sz w:val="24"/>
          <w:szCs w:val="24"/>
        </w:rPr>
        <w:br w:type="page"/>
      </w:r>
    </w:p>
    <w:p w14:paraId="043E1F5A" w14:textId="045307DA" w:rsidR="006858C2" w:rsidRPr="00642BCB" w:rsidRDefault="006858C2" w:rsidP="00642BCB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b/>
          <w:sz w:val="24"/>
          <w:szCs w:val="24"/>
        </w:rPr>
        <w:lastRenderedPageBreak/>
        <w:t>Автор</w:t>
      </w:r>
      <w:r w:rsidR="00AF36AA" w:rsidRPr="00642BCB">
        <w:rPr>
          <w:rFonts w:ascii="Times New Roman" w:hAnsi="Times New Roman"/>
          <w:b/>
          <w:sz w:val="24"/>
          <w:szCs w:val="24"/>
        </w:rPr>
        <w:t>ы</w:t>
      </w:r>
      <w:r w:rsidR="003338D6" w:rsidRPr="00642BCB">
        <w:rPr>
          <w:rFonts w:ascii="Times New Roman" w:hAnsi="Times New Roman"/>
          <w:b/>
          <w:sz w:val="24"/>
          <w:szCs w:val="24"/>
        </w:rPr>
        <w:t>–составител</w:t>
      </w:r>
      <w:r w:rsidR="00AF36AA" w:rsidRPr="00642BCB">
        <w:rPr>
          <w:rFonts w:ascii="Times New Roman" w:hAnsi="Times New Roman"/>
          <w:b/>
          <w:sz w:val="24"/>
          <w:szCs w:val="24"/>
        </w:rPr>
        <w:t>и</w:t>
      </w:r>
      <w:r w:rsidR="003338D6" w:rsidRPr="00642BCB">
        <w:rPr>
          <w:rFonts w:ascii="Times New Roman" w:hAnsi="Times New Roman"/>
          <w:b/>
          <w:sz w:val="24"/>
          <w:szCs w:val="24"/>
        </w:rPr>
        <w:t>:</w:t>
      </w:r>
    </w:p>
    <w:p w14:paraId="277786A5" w14:textId="20BA83E0" w:rsidR="006858C2" w:rsidRPr="00642BCB" w:rsidRDefault="00111BC8" w:rsidP="00642BCB">
      <w:pPr>
        <w:tabs>
          <w:tab w:val="center" w:pos="2700"/>
          <w:tab w:val="center" w:pos="5940"/>
          <w:tab w:val="center" w:pos="8280"/>
        </w:tabs>
        <w:suppressAutoHyphens w:val="0"/>
        <w:ind w:left="567" w:right="-6"/>
        <w:jc w:val="both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Старший преподаватель</w:t>
      </w:r>
      <w:r w:rsidR="00633B6D" w:rsidRPr="00642BCB">
        <w:rPr>
          <w:rFonts w:ascii="Times New Roman" w:hAnsi="Times New Roman"/>
          <w:sz w:val="24"/>
          <w:szCs w:val="24"/>
        </w:rPr>
        <w:t xml:space="preserve"> кафедры </w:t>
      </w:r>
      <w:r w:rsidR="00E253A9" w:rsidRPr="00642BCB">
        <w:rPr>
          <w:rFonts w:ascii="Times New Roman" w:hAnsi="Times New Roman"/>
          <w:sz w:val="24"/>
          <w:szCs w:val="24"/>
        </w:rPr>
        <w:t>Бизнес-информатики</w:t>
      </w:r>
      <w:r w:rsidR="003E76F4" w:rsidRPr="00642BCB">
        <w:rPr>
          <w:rFonts w:ascii="Times New Roman" w:hAnsi="Times New Roman"/>
          <w:sz w:val="24"/>
          <w:szCs w:val="24"/>
        </w:rPr>
        <w:t xml:space="preserve"> </w:t>
      </w:r>
      <w:r w:rsidRPr="00642BCB">
        <w:rPr>
          <w:rFonts w:ascii="Times New Roman" w:hAnsi="Times New Roman"/>
          <w:sz w:val="24"/>
          <w:szCs w:val="24"/>
        </w:rPr>
        <w:t>Лычагина Елена Борисовна</w:t>
      </w:r>
    </w:p>
    <w:p w14:paraId="2F752502" w14:textId="65138131" w:rsidR="006858C2" w:rsidRPr="00642BCB" w:rsidRDefault="006858C2" w:rsidP="00642BCB">
      <w:pPr>
        <w:suppressAutoHyphens w:val="0"/>
        <w:ind w:right="-6" w:firstLine="567"/>
        <w:jc w:val="both"/>
        <w:rPr>
          <w:rFonts w:ascii="Times New Roman" w:hAnsi="Times New Roman"/>
          <w:b/>
          <w:sz w:val="24"/>
          <w:szCs w:val="24"/>
        </w:rPr>
      </w:pPr>
      <w:r w:rsidRPr="00642BCB">
        <w:rPr>
          <w:rFonts w:ascii="Times New Roman" w:hAnsi="Times New Roman"/>
          <w:b/>
          <w:sz w:val="24"/>
          <w:szCs w:val="24"/>
        </w:rPr>
        <w:t xml:space="preserve">Заведующий кафедрой </w:t>
      </w:r>
      <w:r w:rsidR="006A109C" w:rsidRPr="00642BCB">
        <w:rPr>
          <w:rFonts w:ascii="Times New Roman" w:hAnsi="Times New Roman"/>
          <w:b/>
          <w:sz w:val="24"/>
          <w:szCs w:val="24"/>
        </w:rPr>
        <w:t>Бизнес-информатики</w:t>
      </w:r>
      <w:r w:rsidR="00E253A9" w:rsidRPr="00642BCB">
        <w:rPr>
          <w:rFonts w:ascii="Times New Roman" w:hAnsi="Times New Roman"/>
          <w:b/>
          <w:sz w:val="24"/>
          <w:szCs w:val="24"/>
        </w:rPr>
        <w:t>:</w:t>
      </w:r>
    </w:p>
    <w:p w14:paraId="471EA5FC" w14:textId="77777777" w:rsidR="00D80005" w:rsidRPr="00642BCB" w:rsidRDefault="006858C2" w:rsidP="00642BCB">
      <w:pPr>
        <w:suppressAutoHyphens w:val="0"/>
        <w:ind w:left="567" w:right="-6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 xml:space="preserve">доктор </w:t>
      </w:r>
      <w:r w:rsidR="006A109C" w:rsidRPr="00642BCB">
        <w:rPr>
          <w:rFonts w:ascii="Times New Roman" w:hAnsi="Times New Roman"/>
          <w:sz w:val="24"/>
          <w:szCs w:val="24"/>
        </w:rPr>
        <w:t>военных наук, кандидат технических наук,</w:t>
      </w:r>
      <w:r w:rsidRPr="00642BCB">
        <w:rPr>
          <w:rFonts w:ascii="Times New Roman" w:hAnsi="Times New Roman"/>
          <w:sz w:val="24"/>
          <w:szCs w:val="24"/>
        </w:rPr>
        <w:t xml:space="preserve"> профессор </w:t>
      </w:r>
      <w:r w:rsidR="006A109C" w:rsidRPr="00642BCB">
        <w:rPr>
          <w:rFonts w:ascii="Times New Roman" w:hAnsi="Times New Roman"/>
          <w:sz w:val="24"/>
          <w:szCs w:val="24"/>
        </w:rPr>
        <w:t>Наумов Владимир Николаевич</w:t>
      </w:r>
    </w:p>
    <w:p w14:paraId="3C1998FD" w14:textId="363C6C97" w:rsidR="00D80005" w:rsidRPr="00642BCB" w:rsidRDefault="00D80005" w:rsidP="00642BCB">
      <w:pPr>
        <w:suppressAutoHyphens w:val="0"/>
        <w:ind w:right="-6" w:firstLine="567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br w:type="page"/>
      </w:r>
    </w:p>
    <w:p w14:paraId="795E2424" w14:textId="77777777" w:rsidR="00CB581D" w:rsidRPr="00642BCB" w:rsidRDefault="00CB581D" w:rsidP="00642BCB">
      <w:pPr>
        <w:suppressAutoHyphens w:val="0"/>
        <w:jc w:val="center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b/>
          <w:sz w:val="24"/>
          <w:szCs w:val="24"/>
        </w:rPr>
        <w:lastRenderedPageBreak/>
        <w:t>СОДЕРЖАНИЕ</w:t>
      </w:r>
    </w:p>
    <w:p w14:paraId="2B9D6FB1" w14:textId="77777777" w:rsidR="00CB581D" w:rsidRPr="00642BCB" w:rsidRDefault="00CB581D" w:rsidP="00642BCB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tbl>
      <w:tblPr>
        <w:tblW w:w="8923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8923"/>
      </w:tblGrid>
      <w:tr w:rsidR="00CB581D" w:rsidRPr="00642BCB" w14:paraId="1888DC46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1D2A175" w14:textId="77777777" w:rsidR="00CB581D" w:rsidRPr="00642BCB" w:rsidRDefault="00CB581D" w:rsidP="00642BCB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Перечень планируемых результатов обучения по дисциплине, соотнесенных с планируемыми результатами освоения образовательной программы</w:t>
            </w:r>
          </w:p>
        </w:tc>
      </w:tr>
      <w:tr w:rsidR="00CB581D" w:rsidRPr="00642BCB" w14:paraId="5790EB73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57729F1" w14:textId="77777777" w:rsidR="00CB581D" w:rsidRPr="00642BCB" w:rsidRDefault="00CB581D" w:rsidP="00642BCB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Объем и место дисциплины в структуре образовательной программы</w:t>
            </w:r>
          </w:p>
        </w:tc>
      </w:tr>
      <w:tr w:rsidR="00CB581D" w:rsidRPr="00642BCB" w14:paraId="012C8F6B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DA58001" w14:textId="77777777" w:rsidR="00CB581D" w:rsidRPr="00642BCB" w:rsidRDefault="00CB581D" w:rsidP="00642BCB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 xml:space="preserve">Содержание и структура дисциплины </w:t>
            </w:r>
          </w:p>
        </w:tc>
      </w:tr>
      <w:tr w:rsidR="00CB581D" w:rsidRPr="00642BCB" w14:paraId="17FFFE90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86A276" w14:textId="77777777" w:rsidR="00CB581D" w:rsidRPr="00642BCB" w:rsidRDefault="00CB581D" w:rsidP="00642BCB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 xml:space="preserve">Материалы текущего контроля успеваемости обучающихся и фонд оценочных средств промежуточной аттестации по дисциплине </w:t>
            </w:r>
          </w:p>
          <w:p w14:paraId="39135140" w14:textId="77777777" w:rsidR="00CB581D" w:rsidRPr="00642BCB" w:rsidRDefault="00CB581D" w:rsidP="00642BCB">
            <w:pPr>
              <w:suppressAutoHyphens w:val="0"/>
              <w:overflowPunct/>
              <w:autoSpaceDE/>
              <w:autoSpaceDN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4.1. Формы и методы текущего контроля успеваемости обучающихся и промежуточной аттестации</w:t>
            </w:r>
          </w:p>
          <w:p w14:paraId="3520D510" w14:textId="77777777" w:rsidR="00CB581D" w:rsidRPr="00642BCB" w:rsidRDefault="00CB581D" w:rsidP="00642BCB">
            <w:pPr>
              <w:suppressAutoHyphens w:val="0"/>
              <w:overflowPunct/>
              <w:autoSpaceDE/>
              <w:autoSpaceDN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4.2. Материалы текущего контроля успеваемости обучающихся</w:t>
            </w:r>
          </w:p>
          <w:p w14:paraId="479A89A6" w14:textId="77777777" w:rsidR="00CB581D" w:rsidRPr="00642BCB" w:rsidRDefault="00CB581D" w:rsidP="00642BCB">
            <w:pPr>
              <w:suppressAutoHyphens w:val="0"/>
              <w:overflowPunct/>
              <w:autoSpaceDE/>
              <w:autoSpaceDN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4.3. Оценочные средства для промежуточной аттестации</w:t>
            </w:r>
          </w:p>
          <w:p w14:paraId="0E9F800C" w14:textId="77777777" w:rsidR="00CB581D" w:rsidRPr="00642BCB" w:rsidRDefault="00CB581D" w:rsidP="00642BCB">
            <w:pPr>
              <w:suppressAutoHyphens w:val="0"/>
              <w:overflowPunct/>
              <w:autoSpaceDE/>
              <w:autoSpaceDN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4.4. Методические материалы</w:t>
            </w:r>
          </w:p>
        </w:tc>
      </w:tr>
      <w:tr w:rsidR="00CB581D" w:rsidRPr="00642BCB" w14:paraId="69B261C1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D5A89D" w14:textId="77777777" w:rsidR="00CB581D" w:rsidRPr="00642BCB" w:rsidRDefault="00CB581D" w:rsidP="00642BCB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 xml:space="preserve">Методические указания для обучающихся по освоению дисциплины </w:t>
            </w:r>
          </w:p>
        </w:tc>
      </w:tr>
      <w:tr w:rsidR="00CB581D" w:rsidRPr="00642BCB" w14:paraId="3D54F923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B5D1754" w14:textId="77777777" w:rsidR="00CB581D" w:rsidRPr="00642BCB" w:rsidRDefault="00CB581D" w:rsidP="00642BCB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 xml:space="preserve">Учебная литература и ресурсы информационно-телекоммуникационной сети "Интернет", учебно-методическое обеспечение самостоятельной работы обучающихся по дисциплине </w:t>
            </w:r>
          </w:p>
        </w:tc>
      </w:tr>
      <w:tr w:rsidR="00CB581D" w:rsidRPr="00642BCB" w14:paraId="4983E142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FE684DC" w14:textId="77777777" w:rsidR="00CB581D" w:rsidRPr="00642BCB" w:rsidRDefault="00CB581D" w:rsidP="00642BCB">
            <w:pPr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6.1. Основная литература</w:t>
            </w:r>
          </w:p>
        </w:tc>
      </w:tr>
      <w:tr w:rsidR="00CB581D" w:rsidRPr="00642BCB" w14:paraId="49C05798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658C32" w14:textId="77777777" w:rsidR="00CB581D" w:rsidRPr="00642BCB" w:rsidRDefault="00CB581D" w:rsidP="00642BCB">
            <w:pPr>
              <w:tabs>
                <w:tab w:val="left" w:pos="0"/>
                <w:tab w:val="left" w:pos="540"/>
              </w:tabs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6.2. Дополнительная литература</w:t>
            </w:r>
          </w:p>
        </w:tc>
      </w:tr>
      <w:tr w:rsidR="00CB581D" w:rsidRPr="00642BCB" w14:paraId="128798B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2ED3E9A" w14:textId="77777777" w:rsidR="00CB581D" w:rsidRPr="00642BCB" w:rsidRDefault="00CB581D" w:rsidP="00642BCB">
            <w:pPr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6.3. Учебно-методическое обеспечение самостоятельной работы</w:t>
            </w:r>
          </w:p>
        </w:tc>
      </w:tr>
      <w:tr w:rsidR="00CB581D" w:rsidRPr="00642BCB" w14:paraId="103AC6C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6FAD7EE" w14:textId="77777777" w:rsidR="00CB581D" w:rsidRPr="00642BCB" w:rsidRDefault="00CB581D" w:rsidP="00642BCB">
            <w:pPr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6.4. Нормативные правовые документы</w:t>
            </w:r>
          </w:p>
        </w:tc>
      </w:tr>
      <w:tr w:rsidR="00CB581D" w:rsidRPr="00642BCB" w14:paraId="39E43574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9E8FAA4" w14:textId="77777777" w:rsidR="00CB581D" w:rsidRPr="00642BCB" w:rsidRDefault="00CB581D" w:rsidP="00642BCB">
            <w:pPr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6.5. Интернет-ресурсы</w:t>
            </w:r>
          </w:p>
        </w:tc>
      </w:tr>
      <w:tr w:rsidR="00CB581D" w:rsidRPr="00642BCB" w14:paraId="6A1C536D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2E36EBF" w14:textId="77777777" w:rsidR="00CB581D" w:rsidRPr="00642BCB" w:rsidRDefault="00CB581D" w:rsidP="00642BCB">
            <w:pPr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6.6. Иные источники</w:t>
            </w:r>
          </w:p>
        </w:tc>
      </w:tr>
      <w:tr w:rsidR="00CB581D" w:rsidRPr="00642BCB" w14:paraId="728054F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B965B9" w14:textId="77777777" w:rsidR="00CB581D" w:rsidRPr="00642BCB" w:rsidRDefault="00CB581D" w:rsidP="00642BCB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 xml:space="preserve">Материально-техническая база, информационные технологии, программное обеспечение и информационные справочные системы </w:t>
            </w:r>
          </w:p>
        </w:tc>
      </w:tr>
    </w:tbl>
    <w:p w14:paraId="7A77EBE3" w14:textId="6D6290E9" w:rsidR="00905FA7" w:rsidRPr="00642BCB" w:rsidRDefault="00905FA7" w:rsidP="00642BCB">
      <w:pPr>
        <w:suppressAutoHyphens w:val="0"/>
        <w:rPr>
          <w:rFonts w:ascii="Times New Roman" w:hAnsi="Times New Roman"/>
          <w:sz w:val="24"/>
          <w:szCs w:val="24"/>
        </w:rPr>
      </w:pPr>
    </w:p>
    <w:p w14:paraId="48BDDB90" w14:textId="77777777" w:rsidR="006858C2" w:rsidRPr="00642BCB" w:rsidRDefault="006858C2" w:rsidP="00642BCB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3924C9B0" w14:textId="77777777" w:rsidR="00D80005" w:rsidRPr="00642BCB" w:rsidRDefault="006858C2" w:rsidP="00642BCB">
      <w:pPr>
        <w:suppressAutoHyphens w:val="0"/>
        <w:ind w:left="567"/>
        <w:jc w:val="center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 xml:space="preserve"> </w:t>
      </w:r>
      <w:bookmarkStart w:id="0" w:name="_Toc308030185"/>
      <w:bookmarkStart w:id="1" w:name="_Toc299967372"/>
      <w:r w:rsidR="00D80005" w:rsidRPr="00642BCB">
        <w:rPr>
          <w:rFonts w:ascii="Times New Roman" w:hAnsi="Times New Roman"/>
          <w:sz w:val="24"/>
          <w:szCs w:val="24"/>
        </w:rPr>
        <w:br w:type="page"/>
      </w:r>
    </w:p>
    <w:p w14:paraId="40FBC394" w14:textId="7D0498DA" w:rsidR="006858C2" w:rsidRPr="00642BCB" w:rsidRDefault="006858C2" w:rsidP="00642BCB">
      <w:pPr>
        <w:pStyle w:val="1"/>
        <w:numPr>
          <w:ilvl w:val="0"/>
          <w:numId w:val="2"/>
        </w:numPr>
        <w:spacing w:before="0"/>
        <w:rPr>
          <w:rFonts w:cs="Times New Roman"/>
          <w:szCs w:val="24"/>
        </w:rPr>
      </w:pPr>
      <w:bookmarkStart w:id="2" w:name="_Toc518759273"/>
      <w:r w:rsidRPr="00642BCB">
        <w:rPr>
          <w:rFonts w:cs="Times New Roman"/>
          <w:szCs w:val="24"/>
        </w:rPr>
        <w:lastRenderedPageBreak/>
        <w:t>Перечень планируемых результатов обучения по дисциплине (модулю), соотнесенных с планируемыми результатами освоения программы</w:t>
      </w:r>
      <w:bookmarkEnd w:id="2"/>
    </w:p>
    <w:p w14:paraId="4EDCF214" w14:textId="46A2BD3E" w:rsidR="006858C2" w:rsidRPr="00642BCB" w:rsidRDefault="00506A20" w:rsidP="00642BCB">
      <w:pPr>
        <w:numPr>
          <w:ilvl w:val="1"/>
          <w:numId w:val="2"/>
        </w:numPr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kern w:val="0"/>
          <w:sz w:val="24"/>
          <w:szCs w:val="24"/>
          <w:lang w:eastAsia="en-US"/>
        </w:rPr>
        <w:t xml:space="preserve">Дисциплина </w:t>
      </w:r>
      <w:r w:rsidR="00A53EDE" w:rsidRPr="00642BCB">
        <w:rPr>
          <w:rFonts w:ascii="Times New Roman" w:hAnsi="Times New Roman"/>
          <w:spacing w:val="17"/>
          <w:sz w:val="24"/>
          <w:szCs w:val="24"/>
        </w:rPr>
        <w:t xml:space="preserve">Б1.В.1.4 </w:t>
      </w:r>
      <w:r w:rsidR="00344667" w:rsidRPr="00642BCB">
        <w:rPr>
          <w:rFonts w:ascii="Times New Roman" w:hAnsi="Times New Roman"/>
          <w:kern w:val="0"/>
          <w:sz w:val="24"/>
          <w:szCs w:val="24"/>
          <w:lang w:eastAsia="en-US"/>
        </w:rPr>
        <w:t>«Современные методы исследования и информационно-коммуникационные технологии»</w:t>
      </w:r>
      <w:r w:rsidR="0091788E" w:rsidRPr="00642BCB">
        <w:rPr>
          <w:rFonts w:ascii="Times New Roman" w:hAnsi="Times New Roman"/>
          <w:kern w:val="0"/>
          <w:sz w:val="24"/>
          <w:szCs w:val="24"/>
          <w:lang w:eastAsia="en-US"/>
        </w:rPr>
        <w:t xml:space="preserve"> </w:t>
      </w:r>
      <w:r w:rsidR="006858C2" w:rsidRPr="00642BCB">
        <w:rPr>
          <w:rFonts w:ascii="Times New Roman" w:hAnsi="Times New Roman"/>
          <w:kern w:val="0"/>
          <w:sz w:val="24"/>
          <w:szCs w:val="24"/>
          <w:lang w:eastAsia="en-US"/>
        </w:rPr>
        <w:t>обеспечивает овладение следующими компетенциями:</w:t>
      </w:r>
    </w:p>
    <w:tbl>
      <w:tblPr>
        <w:tblW w:w="946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8"/>
        <w:gridCol w:w="2978"/>
        <w:gridCol w:w="1701"/>
        <w:gridCol w:w="3368"/>
      </w:tblGrid>
      <w:tr w:rsidR="00A20E28" w:rsidRPr="00642BCB" w14:paraId="5EA8B2DE" w14:textId="77777777" w:rsidTr="00A20E28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44C8D0" w14:textId="77777777" w:rsidR="00A20E28" w:rsidRPr="00642BCB" w:rsidRDefault="00A20E28" w:rsidP="00642BCB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Код компетенции</w:t>
            </w:r>
          </w:p>
        </w:tc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D88E75" w14:textId="77777777" w:rsidR="00A20E28" w:rsidRPr="00642BCB" w:rsidRDefault="00A20E28" w:rsidP="00642BCB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аименование компетенци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DDEF80" w14:textId="77777777" w:rsidR="00A20E28" w:rsidRPr="00642BCB" w:rsidRDefault="00A20E28" w:rsidP="00642BCB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Код этапа освоения компетенции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39E8E8" w14:textId="77777777" w:rsidR="00A20E28" w:rsidRPr="00642BCB" w:rsidRDefault="00A20E28" w:rsidP="00642BCB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аименование этапа освоения компетенции</w:t>
            </w:r>
          </w:p>
        </w:tc>
      </w:tr>
      <w:tr w:rsidR="00A20E28" w:rsidRPr="00642BCB" w14:paraId="5F8F16B3" w14:textId="77777777" w:rsidTr="00A20E28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E2DD65" w14:textId="77777777" w:rsidR="00A20E28" w:rsidRPr="00642BCB" w:rsidRDefault="00A20E28" w:rsidP="00642BCB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УК-6</w:t>
            </w:r>
          </w:p>
        </w:tc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543101" w14:textId="77777777" w:rsidR="00A20E28" w:rsidRPr="00642BCB" w:rsidRDefault="00A20E28" w:rsidP="00642BCB">
            <w:pPr>
              <w:pStyle w:val="32"/>
              <w:widowControl w:val="0"/>
              <w:ind w:left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способность планировать и решать задачи собственного профессионального и личностного развит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E8A783" w14:textId="77777777" w:rsidR="00A20E28" w:rsidRPr="00642BCB" w:rsidRDefault="00A20E28" w:rsidP="00642BCB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УК-6.1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6F369D" w14:textId="77777777" w:rsidR="00A20E28" w:rsidRPr="00642BCB" w:rsidRDefault="00A20E28" w:rsidP="00642BCB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ja-JP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знает способы планирования </w:t>
            </w:r>
            <w:r w:rsidRPr="00642BCB">
              <w:rPr>
                <w:rStyle w:val="FontStyle44"/>
                <w:spacing w:val="-20"/>
                <w:sz w:val="24"/>
                <w:szCs w:val="24"/>
              </w:rPr>
              <w:t>задач собственного профессионального и личностного развития</w:t>
            </w:r>
          </w:p>
        </w:tc>
      </w:tr>
      <w:tr w:rsidR="00A20E28" w:rsidRPr="00642BCB" w14:paraId="589551F7" w14:textId="77777777" w:rsidTr="00A20E28"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3C2676" w14:textId="77777777" w:rsidR="00A20E28" w:rsidRPr="00642BCB" w:rsidRDefault="00A20E28" w:rsidP="00642BCB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</w:t>
            </w:r>
          </w:p>
        </w:tc>
        <w:tc>
          <w:tcPr>
            <w:tcW w:w="29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9C6D2F" w14:textId="77777777" w:rsidR="00A20E28" w:rsidRPr="00642BCB" w:rsidRDefault="00A20E28" w:rsidP="00642BCB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color w:val="000000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владение культурой научного исследования в области юриспруденции, в том числе с использованием новейших информационно-коммуникационных технолог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1588A1" w14:textId="77777777" w:rsidR="00A20E28" w:rsidRPr="00642BCB" w:rsidRDefault="00A20E28" w:rsidP="00642BCB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ОПК-2.1.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275930" w14:textId="295BA667" w:rsidR="00A20E28" w:rsidRPr="00642BCB" w:rsidRDefault="00A20E28" w:rsidP="00642BCB">
            <w:pPr>
              <w:contextualSpacing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>владение элементами культуры научного исследования на базе использования современных инфокоммуникационных технологий</w:t>
            </w:r>
          </w:p>
        </w:tc>
      </w:tr>
      <w:tr w:rsidR="00A20E28" w:rsidRPr="00642BCB" w14:paraId="61DD2389" w14:textId="77777777" w:rsidTr="00A20E28"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764E2A" w14:textId="77777777" w:rsidR="00A20E28" w:rsidRPr="00642BCB" w:rsidRDefault="00A20E28" w:rsidP="00642BCB">
            <w:pPr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9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A18E81" w14:textId="77777777" w:rsidR="00A20E28" w:rsidRPr="00642BCB" w:rsidRDefault="00A20E28" w:rsidP="00642BCB">
            <w:pPr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E4BE68" w14:textId="77777777" w:rsidR="00A20E28" w:rsidRPr="00642BCB" w:rsidRDefault="00A20E28" w:rsidP="00642BCB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.</w:t>
            </w: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6989EC" w14:textId="77777777" w:rsidR="00A20E28" w:rsidRPr="00642BCB" w:rsidRDefault="00A20E28" w:rsidP="00642BCB">
            <w:pPr>
              <w:ind w:firstLine="567"/>
              <w:contextualSpacing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знает </w:t>
            </w:r>
            <w:r w:rsidRPr="00642BCB">
              <w:rPr>
                <w:rStyle w:val="FontStyle44"/>
                <w:spacing w:val="-20"/>
                <w:sz w:val="24"/>
                <w:szCs w:val="24"/>
              </w:rPr>
              <w:t>культуру научного исследования в области юриспруденции.</w:t>
            </w:r>
          </w:p>
        </w:tc>
      </w:tr>
      <w:tr w:rsidR="00A20E28" w:rsidRPr="00642BCB" w14:paraId="323D4F98" w14:textId="77777777" w:rsidTr="00A20E28"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A921E5" w14:textId="77777777" w:rsidR="00A20E28" w:rsidRPr="00642BCB" w:rsidRDefault="00A20E28" w:rsidP="00642BCB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</w:t>
            </w:r>
          </w:p>
        </w:tc>
        <w:tc>
          <w:tcPr>
            <w:tcW w:w="29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865A4F" w14:textId="77777777" w:rsidR="00A20E28" w:rsidRPr="00642BCB" w:rsidRDefault="00A20E28" w:rsidP="00642BCB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color w:val="000000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способность к разработке новых методов исследования и их применению в самостоятельной научно-исследовательской деятельности в области юриспруденции с соблюдением законодательства Российской Федерации об авторском праве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4355F4" w14:textId="77777777" w:rsidR="00A20E28" w:rsidRPr="00642BCB" w:rsidRDefault="00A20E28" w:rsidP="00642BCB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>ОПК-3.1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452F89" w14:textId="77777777" w:rsidR="00A20E28" w:rsidRPr="00642BCB" w:rsidRDefault="00A20E28" w:rsidP="00642BCB">
            <w:pPr>
              <w:jc w:val="both"/>
              <w:rPr>
                <w:rStyle w:val="FontStyle44"/>
                <w:spacing w:val="-20"/>
                <w:sz w:val="24"/>
                <w:szCs w:val="24"/>
                <w:lang w:eastAsia="en-US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>знает способы разработки новых методов</w:t>
            </w:r>
            <w:r w:rsidRPr="00642BCB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642BCB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642BCB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</w:p>
        </w:tc>
      </w:tr>
      <w:tr w:rsidR="00A20E28" w:rsidRPr="00642BCB" w14:paraId="18DCC78A" w14:textId="77777777" w:rsidTr="00A20E28"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23563A" w14:textId="77777777" w:rsidR="00A20E28" w:rsidRPr="00642BCB" w:rsidRDefault="00A20E28" w:rsidP="00642BCB">
            <w:pPr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9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AFF15E" w14:textId="77777777" w:rsidR="00A20E28" w:rsidRPr="00642BCB" w:rsidRDefault="00A20E28" w:rsidP="00642BCB">
            <w:pPr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CB9E8E" w14:textId="77777777" w:rsidR="00A20E28" w:rsidRPr="00642BCB" w:rsidRDefault="00A20E28" w:rsidP="00642BCB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.</w:t>
            </w: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8E8DA6" w14:textId="77777777" w:rsidR="00A20E28" w:rsidRPr="00642BCB" w:rsidRDefault="00A20E28" w:rsidP="00642BCB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умеет разрабатывать новые методы</w:t>
            </w:r>
            <w:r w:rsidRPr="00642BCB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642BCB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 xml:space="preserve"> </w:t>
            </w:r>
            <w:r w:rsidRPr="00642BCB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</w:p>
        </w:tc>
      </w:tr>
    </w:tbl>
    <w:p w14:paraId="02F0CF47" w14:textId="77777777" w:rsidR="006858C2" w:rsidRPr="00642BCB" w:rsidRDefault="006858C2" w:rsidP="00642BCB">
      <w:pPr>
        <w:suppressAutoHyphens w:val="0"/>
        <w:overflowPunct/>
        <w:autoSpaceDE/>
        <w:ind w:firstLine="567"/>
        <w:jc w:val="both"/>
        <w:textAlignment w:val="auto"/>
        <w:rPr>
          <w:rFonts w:ascii="Times New Roman" w:hAnsi="Times New Roman"/>
          <w:i/>
          <w:kern w:val="0"/>
          <w:sz w:val="24"/>
          <w:szCs w:val="24"/>
        </w:rPr>
      </w:pPr>
    </w:p>
    <w:p w14:paraId="6B4C8C5D" w14:textId="41CC37EB" w:rsidR="006858C2" w:rsidRPr="00642BCB" w:rsidRDefault="00A20E28" w:rsidP="00642BCB">
      <w:pPr>
        <w:suppressAutoHyphens w:val="0"/>
        <w:ind w:left="284"/>
        <w:rPr>
          <w:rFonts w:ascii="Times New Roman" w:hAnsi="Times New Roman"/>
          <w:sz w:val="24"/>
          <w:szCs w:val="24"/>
          <w:lang w:eastAsia="en-US"/>
        </w:rPr>
      </w:pPr>
      <w:r w:rsidRPr="00642BCB">
        <w:rPr>
          <w:rFonts w:ascii="Times New Roman" w:hAnsi="Times New Roman"/>
          <w:sz w:val="24"/>
          <w:szCs w:val="24"/>
          <w:lang w:eastAsia="en-US"/>
        </w:rPr>
        <w:t>1.2.</w:t>
      </w:r>
      <w:r w:rsidR="006858C2" w:rsidRPr="00642BCB">
        <w:rPr>
          <w:rFonts w:ascii="Times New Roman" w:hAnsi="Times New Roman"/>
          <w:sz w:val="24"/>
          <w:szCs w:val="24"/>
          <w:lang w:eastAsia="en-US"/>
        </w:rPr>
        <w:t xml:space="preserve">В результате освоения дисциплины у </w:t>
      </w:r>
      <w:r w:rsidR="00B912E6" w:rsidRPr="00642BCB">
        <w:rPr>
          <w:rFonts w:ascii="Times New Roman" w:hAnsi="Times New Roman"/>
          <w:sz w:val="24"/>
          <w:szCs w:val="24"/>
          <w:lang w:eastAsia="en-US"/>
        </w:rPr>
        <w:t>аспирантов</w:t>
      </w:r>
      <w:r w:rsidR="006858C2" w:rsidRPr="00642BCB">
        <w:rPr>
          <w:rFonts w:ascii="Times New Roman" w:hAnsi="Times New Roman"/>
          <w:sz w:val="24"/>
          <w:szCs w:val="24"/>
          <w:lang w:eastAsia="en-US"/>
        </w:rPr>
        <w:t xml:space="preserve"> должны быть </w:t>
      </w:r>
      <w:r w:rsidR="006858C2" w:rsidRPr="00642BCB">
        <w:rPr>
          <w:rFonts w:ascii="Times New Roman" w:hAnsi="Times New Roman"/>
          <w:sz w:val="24"/>
          <w:szCs w:val="24"/>
        </w:rPr>
        <w:t>сформированы</w:t>
      </w:r>
      <w:r w:rsidR="006858C2" w:rsidRPr="00642BCB">
        <w:rPr>
          <w:rFonts w:ascii="Times New Roman" w:hAnsi="Times New Roman"/>
          <w:sz w:val="24"/>
          <w:szCs w:val="24"/>
          <w:lang w:eastAsia="en-US"/>
        </w:rPr>
        <w:t>:</w:t>
      </w:r>
    </w:p>
    <w:tbl>
      <w:tblPr>
        <w:tblpPr w:leftFromText="180" w:rightFromText="180" w:vertAnchor="text" w:horzAnchor="page" w:tblpX="1990" w:tblpY="67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4"/>
        <w:gridCol w:w="7938"/>
      </w:tblGrid>
      <w:tr w:rsidR="00A20E28" w:rsidRPr="00642BCB" w14:paraId="6FF43280" w14:textId="77777777" w:rsidTr="00A20E28"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E37277" w14:textId="77777777" w:rsidR="00A20E28" w:rsidRPr="00642BCB" w:rsidRDefault="00A20E28" w:rsidP="00642BCB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b/>
                <w:color w:val="000000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Код этапа освоения компетенции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AAF7E1" w14:textId="77777777" w:rsidR="00A20E28" w:rsidRPr="00642BCB" w:rsidRDefault="00A20E28" w:rsidP="00642BCB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b/>
                <w:color w:val="000000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Результаты обучения</w:t>
            </w:r>
          </w:p>
        </w:tc>
      </w:tr>
      <w:tr w:rsidR="00A20E28" w:rsidRPr="00642BCB" w14:paraId="024018F6" w14:textId="77777777" w:rsidTr="00A20E28">
        <w:trPr>
          <w:trHeight w:val="44"/>
        </w:trPr>
        <w:tc>
          <w:tcPr>
            <w:tcW w:w="13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F10005" w14:textId="77777777" w:rsidR="00A20E28" w:rsidRPr="00642BCB" w:rsidRDefault="00A20E28" w:rsidP="00642BCB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.1.</w:t>
            </w:r>
          </w:p>
          <w:p w14:paraId="219AC378" w14:textId="77777777" w:rsidR="00A20E28" w:rsidRPr="00642BCB" w:rsidRDefault="00A20E28" w:rsidP="00642BCB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b/>
                <w:color w:val="000000"/>
                <w:spacing w:val="-20"/>
                <w:sz w:val="24"/>
                <w:szCs w:val="24"/>
                <w:lang w:val="en-US"/>
              </w:rPr>
            </w:pP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.</w:t>
            </w: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  <w:p w14:paraId="49498B9D" w14:textId="77777777" w:rsidR="00A20E28" w:rsidRPr="00642BCB" w:rsidRDefault="00A20E28" w:rsidP="00642BCB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b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7DE8A5" w14:textId="77777777" w:rsidR="00A20E28" w:rsidRPr="00642BCB" w:rsidRDefault="00A20E28" w:rsidP="00642BCB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На уровне знаний: современных требований к культуре выполнения научного исследования</w:t>
            </w:r>
          </w:p>
          <w:p w14:paraId="6A52B6EA" w14:textId="16F4EF79" w:rsidR="00A20E28" w:rsidRPr="00642BCB" w:rsidRDefault="003434D0" w:rsidP="00642BCB">
            <w:pP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культуры </w:t>
            </w:r>
            <w:r w:rsidRPr="00642BCB">
              <w:rPr>
                <w:rStyle w:val="FontStyle44"/>
                <w:spacing w:val="-20"/>
                <w:sz w:val="24"/>
                <w:szCs w:val="24"/>
              </w:rPr>
              <w:t>научного исследования в области юриспруденции, в том числе с использованием информационно-коммуникационных технологий</w:t>
            </w:r>
          </w:p>
        </w:tc>
      </w:tr>
      <w:tr w:rsidR="00A20E28" w:rsidRPr="00642BCB" w14:paraId="463F1519" w14:textId="77777777" w:rsidTr="00A20E28">
        <w:trPr>
          <w:trHeight w:val="4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0A42B2" w14:textId="77777777" w:rsidR="00A20E28" w:rsidRPr="00642BCB" w:rsidRDefault="00A20E28" w:rsidP="00642BCB">
            <w:pPr>
              <w:rPr>
                <w:rFonts w:ascii="Times New Roman" w:hAnsi="Times New Roman"/>
                <w:b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50AEC0" w14:textId="77777777" w:rsidR="003434D0" w:rsidRPr="00642BCB" w:rsidRDefault="00A20E28" w:rsidP="00642BCB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На уровне умений:</w:t>
            </w: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 xml:space="preserve"> </w:t>
            </w: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выполнение научного исследования, удовлетворяющее требованиям научной культуры.</w:t>
            </w:r>
            <w:r w:rsidR="003434D0" w:rsidRPr="00642BCB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 xml:space="preserve"> </w:t>
            </w:r>
          </w:p>
          <w:p w14:paraId="103B191D" w14:textId="154CE28E" w:rsidR="00A20E28" w:rsidRPr="00642BCB" w:rsidRDefault="003434D0" w:rsidP="00642BCB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применять указанные знания в научно-исследовательской деятельности в области юриспруденции</w:t>
            </w:r>
          </w:p>
        </w:tc>
      </w:tr>
      <w:tr w:rsidR="00A20E28" w:rsidRPr="00642BCB" w14:paraId="7213F962" w14:textId="77777777" w:rsidTr="00A20E28">
        <w:trPr>
          <w:trHeight w:val="4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193652" w14:textId="77777777" w:rsidR="00A20E28" w:rsidRPr="00642BCB" w:rsidRDefault="00A20E28" w:rsidP="00642BCB">
            <w:pPr>
              <w:rPr>
                <w:rFonts w:ascii="Times New Roman" w:hAnsi="Times New Roman"/>
                <w:b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45EA9D" w14:textId="77777777" w:rsidR="00A20E28" w:rsidRPr="00642BCB" w:rsidRDefault="00A20E28" w:rsidP="00642BCB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На уровне навыков: систематическими знаниями по направлению деятельности; углубленными знаниями по выбранной направленности подготовки, базовыми навыками проведения научно-исследовательских работ по предложенной теме.</w:t>
            </w:r>
          </w:p>
          <w:p w14:paraId="5A1EFE70" w14:textId="4D93B073" w:rsidR="00A20E28" w:rsidRPr="00642BCB" w:rsidRDefault="003434D0" w:rsidP="00642BCB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навыками </w:t>
            </w:r>
            <w:r w:rsidRPr="00642BCB">
              <w:rPr>
                <w:rStyle w:val="FontStyle44"/>
                <w:spacing w:val="-20"/>
                <w:sz w:val="24"/>
                <w:szCs w:val="24"/>
              </w:rPr>
              <w:t>владения культурой научного исследования в области юриспруденции, в том числе с использованием информационно-коммуникационных технологий.</w:t>
            </w:r>
          </w:p>
        </w:tc>
      </w:tr>
      <w:tr w:rsidR="00A20E28" w:rsidRPr="00642BCB" w14:paraId="032740D6" w14:textId="77777777" w:rsidTr="00A20E28">
        <w:trPr>
          <w:trHeight w:val="43"/>
        </w:trPr>
        <w:tc>
          <w:tcPr>
            <w:tcW w:w="13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53179F" w14:textId="77777777" w:rsidR="00A20E28" w:rsidRPr="00642BCB" w:rsidRDefault="00A20E28" w:rsidP="00642BCB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.1.</w:t>
            </w:r>
          </w:p>
          <w:p w14:paraId="25BDDB59" w14:textId="77777777" w:rsidR="00A20E28" w:rsidRPr="00642BCB" w:rsidRDefault="00A20E28" w:rsidP="00642BCB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b/>
                <w:color w:val="000000"/>
                <w:spacing w:val="-20"/>
                <w:sz w:val="24"/>
                <w:szCs w:val="24"/>
                <w:lang w:val="en-US"/>
              </w:rPr>
            </w:pP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.</w:t>
            </w: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5B66FF" w14:textId="77777777" w:rsidR="00BF7EC7" w:rsidRPr="00642BCB" w:rsidRDefault="00A20E28" w:rsidP="00642BCB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На уровне знаний: новой методологии научно-исследовательской деятельности в области юриспруденции </w:t>
            </w:r>
          </w:p>
          <w:p w14:paraId="7F949BBB" w14:textId="498B0EAA" w:rsidR="00A20E28" w:rsidRPr="00642BCB" w:rsidRDefault="003434D0" w:rsidP="00642BCB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о способах </w:t>
            </w:r>
            <w:r w:rsidRPr="00642BCB">
              <w:rPr>
                <w:rStyle w:val="FontStyle44"/>
                <w:spacing w:val="-20"/>
                <w:sz w:val="24"/>
                <w:szCs w:val="24"/>
              </w:rPr>
              <w:t xml:space="preserve">разработки новых методов исследования и их применению в самостоятельной </w:t>
            </w:r>
            <w:r w:rsidRPr="00642BCB">
              <w:rPr>
                <w:rStyle w:val="FontStyle44"/>
                <w:spacing w:val="-20"/>
                <w:sz w:val="24"/>
                <w:szCs w:val="24"/>
              </w:rPr>
              <w:lastRenderedPageBreak/>
              <w:t>научно-исследовательской деятельности в области юриспруденции с соблюдением законодательства Российской Федерации об авторском праве</w:t>
            </w: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</w:p>
        </w:tc>
      </w:tr>
      <w:tr w:rsidR="00A20E28" w:rsidRPr="00642BCB" w14:paraId="72856D56" w14:textId="77777777" w:rsidTr="00A20E28">
        <w:trPr>
          <w:trHeight w:val="4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EEF470" w14:textId="77777777" w:rsidR="00A20E28" w:rsidRPr="00642BCB" w:rsidRDefault="00A20E28" w:rsidP="00642BCB">
            <w:pPr>
              <w:rPr>
                <w:rFonts w:ascii="Times New Roman" w:hAnsi="Times New Roman"/>
                <w:b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9EC37A" w14:textId="77777777" w:rsidR="003434D0" w:rsidRPr="00642BCB" w:rsidRDefault="00A20E28" w:rsidP="00642BCB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На уровне умений:</w:t>
            </w: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 xml:space="preserve"> </w:t>
            </w: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применять новую методологию в научно-исследовательской деятельности в области юриспруденции.</w:t>
            </w:r>
            <w:r w:rsidR="003434D0" w:rsidRPr="00642BCB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 xml:space="preserve"> </w:t>
            </w:r>
          </w:p>
          <w:p w14:paraId="512423FC" w14:textId="0EBE03E1" w:rsidR="00A20E28" w:rsidRPr="00642BCB" w:rsidRDefault="003434D0" w:rsidP="00642BCB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применять указанные знания в научно-исследовательской деятельности в области юриспруденции</w:t>
            </w:r>
          </w:p>
        </w:tc>
      </w:tr>
      <w:tr w:rsidR="00A20E28" w:rsidRPr="00642BCB" w14:paraId="38956CED" w14:textId="77777777" w:rsidTr="00A20E28">
        <w:trPr>
          <w:trHeight w:val="4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C06093" w14:textId="77777777" w:rsidR="00A20E28" w:rsidRPr="00642BCB" w:rsidRDefault="00A20E28" w:rsidP="00642BCB">
            <w:pPr>
              <w:rPr>
                <w:rFonts w:ascii="Times New Roman" w:hAnsi="Times New Roman"/>
                <w:b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45A346" w14:textId="1B33C25E" w:rsidR="003434D0" w:rsidRPr="00642BCB" w:rsidRDefault="00A20E28" w:rsidP="00642BCB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На уровне навыков: владеть механизмом применения новых методов исследования. </w:t>
            </w:r>
            <w:r w:rsidR="003434D0" w:rsidRPr="00642BCB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навыками </w:t>
            </w:r>
            <w:r w:rsidR="003434D0" w:rsidRPr="00642BCB">
              <w:rPr>
                <w:rStyle w:val="FontStyle44"/>
                <w:spacing w:val="-20"/>
                <w:sz w:val="24"/>
                <w:szCs w:val="24"/>
              </w:rPr>
              <w:t>разработки новых методов исследования и их применению в самостоятельной научно-исследовательской деятельности в области юриспруденции с соблюдением законодательства Российской Федерации об авторском праве</w:t>
            </w:r>
          </w:p>
        </w:tc>
      </w:tr>
      <w:tr w:rsidR="00A20E28" w:rsidRPr="00642BCB" w14:paraId="0B7680B8" w14:textId="77777777" w:rsidTr="00A20E28">
        <w:trPr>
          <w:trHeight w:val="43"/>
        </w:trPr>
        <w:tc>
          <w:tcPr>
            <w:tcW w:w="13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80984A" w14:textId="77777777" w:rsidR="00A20E28" w:rsidRPr="00642BCB" w:rsidRDefault="00A20E28" w:rsidP="00642BCB">
            <w:pPr>
              <w:contextualSpacing/>
              <w:rPr>
                <w:rFonts w:ascii="Times New Roman" w:hAnsi="Times New Roman"/>
                <w:spacing w:val="-20"/>
                <w:sz w:val="24"/>
                <w:szCs w:val="24"/>
                <w:lang w:eastAsia="ar-SA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  <w:lang w:eastAsia="ar-SA"/>
              </w:rPr>
              <w:t>УК-6.1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5F20B4" w14:textId="77777777" w:rsidR="00A20E28" w:rsidRPr="00642BCB" w:rsidRDefault="00A20E28" w:rsidP="00642BCB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642BCB">
              <w:rPr>
                <w:rFonts w:ascii="Times New Roman" w:hAnsi="Times New Roman"/>
                <w:i/>
                <w:spacing w:val="-20"/>
                <w:sz w:val="24"/>
                <w:szCs w:val="24"/>
              </w:rPr>
              <w:t xml:space="preserve">На уровне знаний: </w:t>
            </w: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>методологию обобщения основных российских и международных документов, регламентирующие высшее юридическое образование</w:t>
            </w:r>
          </w:p>
        </w:tc>
      </w:tr>
      <w:tr w:rsidR="00A20E28" w:rsidRPr="00642BCB" w14:paraId="17136225" w14:textId="77777777" w:rsidTr="003434D0">
        <w:trPr>
          <w:trHeight w:val="347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34D8E6" w14:textId="77777777" w:rsidR="00A20E28" w:rsidRPr="00642BCB" w:rsidRDefault="00A20E28" w:rsidP="00642BCB">
            <w:pPr>
              <w:rPr>
                <w:rFonts w:ascii="Times New Roman" w:hAnsi="Times New Roman"/>
                <w:spacing w:val="-20"/>
                <w:sz w:val="24"/>
                <w:szCs w:val="24"/>
                <w:lang w:eastAsia="ar-SA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71E963" w14:textId="77777777" w:rsidR="00A20E28" w:rsidRPr="00642BCB" w:rsidRDefault="00A20E28" w:rsidP="00642BCB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642BCB">
              <w:rPr>
                <w:rFonts w:ascii="Times New Roman" w:hAnsi="Times New Roman"/>
                <w:i/>
                <w:spacing w:val="-20"/>
                <w:sz w:val="24"/>
                <w:szCs w:val="24"/>
              </w:rPr>
              <w:t xml:space="preserve">На уровне умений: </w:t>
            </w: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>- выбирать необходимые методы для преподавания определенных дисциплин</w:t>
            </w:r>
          </w:p>
        </w:tc>
      </w:tr>
      <w:tr w:rsidR="00A20E28" w:rsidRPr="00642BCB" w14:paraId="2AEF019C" w14:textId="77777777" w:rsidTr="00A20E28">
        <w:trPr>
          <w:trHeight w:val="4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A8DD90" w14:textId="77777777" w:rsidR="00A20E28" w:rsidRPr="00642BCB" w:rsidRDefault="00A20E28" w:rsidP="00642BCB">
            <w:pPr>
              <w:rPr>
                <w:rFonts w:ascii="Times New Roman" w:hAnsi="Times New Roman"/>
                <w:spacing w:val="-20"/>
                <w:sz w:val="24"/>
                <w:szCs w:val="24"/>
                <w:lang w:eastAsia="ar-SA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48B907" w14:textId="77777777" w:rsidR="00A20E28" w:rsidRPr="00642BCB" w:rsidRDefault="00A20E28" w:rsidP="00642BCB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642BCB">
              <w:rPr>
                <w:rFonts w:ascii="Times New Roman" w:hAnsi="Times New Roman"/>
                <w:i/>
                <w:spacing w:val="-20"/>
                <w:sz w:val="24"/>
                <w:szCs w:val="24"/>
              </w:rPr>
              <w:t xml:space="preserve">На уровне навыков: </w:t>
            </w: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>методики проведения всех видов учебных занятий, используемых в вузе;</w:t>
            </w:r>
          </w:p>
        </w:tc>
      </w:tr>
    </w:tbl>
    <w:p w14:paraId="08B909C9" w14:textId="77777777" w:rsidR="00A20E28" w:rsidRPr="00642BCB" w:rsidRDefault="00A20E28" w:rsidP="00642BCB">
      <w:pPr>
        <w:suppressAutoHyphens w:val="0"/>
        <w:ind w:left="284"/>
        <w:rPr>
          <w:rFonts w:ascii="Times New Roman" w:hAnsi="Times New Roman"/>
          <w:sz w:val="24"/>
          <w:szCs w:val="24"/>
          <w:lang w:eastAsia="en-US"/>
        </w:rPr>
      </w:pPr>
    </w:p>
    <w:p w14:paraId="70A86C88" w14:textId="5FF2A8C4" w:rsidR="006858C2" w:rsidRPr="00642BCB" w:rsidRDefault="0031689E" w:rsidP="00642BCB">
      <w:pPr>
        <w:pStyle w:val="1"/>
        <w:spacing w:before="0"/>
        <w:rPr>
          <w:rFonts w:cs="Times New Roman"/>
          <w:szCs w:val="24"/>
        </w:rPr>
      </w:pPr>
      <w:bookmarkStart w:id="3" w:name="_Toc518759274"/>
      <w:bookmarkStart w:id="4" w:name="_Toc308030186"/>
      <w:bookmarkStart w:id="5" w:name="_Toc299967374"/>
      <w:bookmarkEnd w:id="0"/>
      <w:bookmarkEnd w:id="1"/>
      <w:r w:rsidRPr="00642BCB">
        <w:rPr>
          <w:rFonts w:cs="Times New Roman"/>
          <w:szCs w:val="24"/>
        </w:rPr>
        <w:t xml:space="preserve">Объем и место дисциплины </w:t>
      </w:r>
      <w:r w:rsidR="006858C2" w:rsidRPr="00642BCB">
        <w:rPr>
          <w:rFonts w:cs="Times New Roman"/>
          <w:szCs w:val="24"/>
        </w:rPr>
        <w:t xml:space="preserve">в структуре </w:t>
      </w:r>
      <w:bookmarkEnd w:id="3"/>
      <w:r w:rsidR="00FA2E3D" w:rsidRPr="00642BCB">
        <w:rPr>
          <w:rFonts w:cs="Times New Roman"/>
          <w:szCs w:val="24"/>
        </w:rPr>
        <w:t>образовательной программы</w:t>
      </w:r>
    </w:p>
    <w:p w14:paraId="4A9D7BAD" w14:textId="703ADC17" w:rsidR="006858C2" w:rsidRPr="00642BCB" w:rsidRDefault="006858C2" w:rsidP="00642BCB">
      <w:pPr>
        <w:suppressAutoHyphens w:val="0"/>
        <w:rPr>
          <w:rFonts w:ascii="Times New Roman" w:hAnsi="Times New Roman"/>
          <w:b/>
          <w:sz w:val="24"/>
          <w:szCs w:val="24"/>
        </w:rPr>
      </w:pPr>
      <w:r w:rsidRPr="00642BCB">
        <w:rPr>
          <w:rFonts w:ascii="Times New Roman" w:hAnsi="Times New Roman"/>
          <w:b/>
          <w:sz w:val="24"/>
          <w:szCs w:val="24"/>
        </w:rPr>
        <w:t>Объем дисциплины</w:t>
      </w:r>
    </w:p>
    <w:p w14:paraId="2FA16086" w14:textId="20C06E9E" w:rsidR="00506A20" w:rsidRPr="00642BCB" w:rsidRDefault="00506A20" w:rsidP="00642BCB">
      <w:pPr>
        <w:shd w:val="clear" w:color="auto" w:fill="FFFFFF" w:themeFill="background1"/>
        <w:suppressAutoHyphens w:val="0"/>
        <w:ind w:firstLine="426"/>
        <w:jc w:val="both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 xml:space="preserve">Общая трудоемкость дисциплины составляет </w:t>
      </w:r>
      <w:r w:rsidR="00FA2E3D" w:rsidRPr="00642BCB">
        <w:rPr>
          <w:rFonts w:ascii="Times New Roman" w:hAnsi="Times New Roman"/>
          <w:sz w:val="24"/>
          <w:szCs w:val="24"/>
        </w:rPr>
        <w:t>2</w:t>
      </w:r>
      <w:r w:rsidRPr="00642BCB">
        <w:rPr>
          <w:rFonts w:ascii="Times New Roman" w:hAnsi="Times New Roman"/>
          <w:sz w:val="24"/>
          <w:szCs w:val="24"/>
        </w:rPr>
        <w:t xml:space="preserve"> зачетны</w:t>
      </w:r>
      <w:r w:rsidR="00A20E28" w:rsidRPr="00642BCB">
        <w:rPr>
          <w:rFonts w:ascii="Times New Roman" w:hAnsi="Times New Roman"/>
          <w:sz w:val="24"/>
          <w:szCs w:val="24"/>
        </w:rPr>
        <w:t>е</w:t>
      </w:r>
      <w:r w:rsidRPr="00642BCB">
        <w:rPr>
          <w:rFonts w:ascii="Times New Roman" w:hAnsi="Times New Roman"/>
          <w:sz w:val="24"/>
          <w:szCs w:val="24"/>
        </w:rPr>
        <w:t xml:space="preserve"> единицы</w:t>
      </w:r>
      <w:r w:rsidR="00A20E28" w:rsidRPr="00642BCB">
        <w:rPr>
          <w:rFonts w:ascii="Times New Roman" w:hAnsi="Times New Roman"/>
          <w:sz w:val="24"/>
          <w:szCs w:val="24"/>
        </w:rPr>
        <w:t xml:space="preserve"> 72 академических часа/54 астрономических часов.</w:t>
      </w:r>
    </w:p>
    <w:p w14:paraId="5495FDBC" w14:textId="77777777" w:rsidR="00F823B7" w:rsidRPr="00642BCB" w:rsidRDefault="00F823B7" w:rsidP="00642BCB">
      <w:pPr>
        <w:tabs>
          <w:tab w:val="left" w:pos="567"/>
        </w:tabs>
        <w:jc w:val="both"/>
        <w:rPr>
          <w:rFonts w:ascii="Times New Roman" w:hAnsi="Times New Roman"/>
          <w:bCs/>
          <w:sz w:val="24"/>
          <w:szCs w:val="24"/>
        </w:rPr>
      </w:pPr>
      <w:r w:rsidRPr="00642BCB">
        <w:rPr>
          <w:rFonts w:ascii="Times New Roman" w:hAnsi="Times New Roman"/>
          <w:bCs/>
          <w:sz w:val="24"/>
          <w:szCs w:val="24"/>
        </w:rPr>
        <w:t>Дисциплина реализуется с частичным применением дистанционных образовательных технологий (далее - ДОТ).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76"/>
        <w:gridCol w:w="4763"/>
      </w:tblGrid>
      <w:tr w:rsidR="00506A20" w:rsidRPr="00642BCB" w14:paraId="56655A78" w14:textId="77777777" w:rsidTr="00212AF7">
        <w:trPr>
          <w:trHeight w:val="172"/>
        </w:trPr>
        <w:tc>
          <w:tcPr>
            <w:tcW w:w="4876" w:type="dxa"/>
          </w:tcPr>
          <w:p w14:paraId="10CDA584" w14:textId="77777777" w:rsidR="00506A20" w:rsidRPr="00642BCB" w:rsidRDefault="00506A20" w:rsidP="00642BCB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Вид работы</w:t>
            </w:r>
          </w:p>
        </w:tc>
        <w:tc>
          <w:tcPr>
            <w:tcW w:w="4763" w:type="dxa"/>
          </w:tcPr>
          <w:p w14:paraId="66514232" w14:textId="7ACCC825" w:rsidR="00506A20" w:rsidRPr="00642BCB" w:rsidRDefault="00506A20" w:rsidP="00642BCB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Трудоемкость(в академ.часах)</w:t>
            </w:r>
          </w:p>
        </w:tc>
      </w:tr>
      <w:tr w:rsidR="00506A20" w:rsidRPr="00642BCB" w14:paraId="45BB0488" w14:textId="77777777" w:rsidTr="008940F9">
        <w:tc>
          <w:tcPr>
            <w:tcW w:w="4876" w:type="dxa"/>
          </w:tcPr>
          <w:p w14:paraId="094C936D" w14:textId="77777777" w:rsidR="00506A20" w:rsidRPr="00642BCB" w:rsidRDefault="00506A20" w:rsidP="00642BCB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/>
                <w:sz w:val="24"/>
                <w:szCs w:val="24"/>
              </w:rPr>
              <w:t>Общая трудоемкость</w:t>
            </w:r>
          </w:p>
        </w:tc>
        <w:tc>
          <w:tcPr>
            <w:tcW w:w="4763" w:type="dxa"/>
            <w:vAlign w:val="center"/>
          </w:tcPr>
          <w:p w14:paraId="59C06A4D" w14:textId="00E4615E" w:rsidR="00506A20" w:rsidRPr="00642BCB" w:rsidRDefault="00FA2E3D" w:rsidP="00642BCB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</w:tr>
      <w:tr w:rsidR="00506A20" w:rsidRPr="00642BCB" w14:paraId="2906ABCC" w14:textId="77777777" w:rsidTr="008940F9">
        <w:tc>
          <w:tcPr>
            <w:tcW w:w="4876" w:type="dxa"/>
          </w:tcPr>
          <w:p w14:paraId="32A9B936" w14:textId="7FD976B6" w:rsidR="00506A20" w:rsidRPr="00642BCB" w:rsidRDefault="00506A20" w:rsidP="00642BCB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/>
                <w:sz w:val="24"/>
                <w:szCs w:val="24"/>
              </w:rPr>
              <w:t>Контактная</w:t>
            </w:r>
            <w:r w:rsidR="003E76F4" w:rsidRPr="00642BCB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642BCB">
              <w:rPr>
                <w:rFonts w:ascii="Times New Roman" w:hAnsi="Times New Roman"/>
                <w:b/>
                <w:sz w:val="24"/>
                <w:szCs w:val="24"/>
              </w:rPr>
              <w:t>работа с преподавателем</w:t>
            </w:r>
          </w:p>
        </w:tc>
        <w:tc>
          <w:tcPr>
            <w:tcW w:w="4763" w:type="dxa"/>
            <w:vAlign w:val="center"/>
          </w:tcPr>
          <w:p w14:paraId="3433245C" w14:textId="29DF832F" w:rsidR="00506A20" w:rsidRPr="00642BCB" w:rsidRDefault="00FA2E3D" w:rsidP="00642BCB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12</w:t>
            </w:r>
            <w:r w:rsidR="00BF7EC7" w:rsidRPr="00642BCB">
              <w:rPr>
                <w:rFonts w:ascii="Times New Roman" w:hAnsi="Times New Roman"/>
                <w:sz w:val="24"/>
                <w:szCs w:val="24"/>
              </w:rPr>
              <w:t>/8</w:t>
            </w:r>
          </w:p>
        </w:tc>
      </w:tr>
      <w:tr w:rsidR="00506A20" w:rsidRPr="00642BCB" w14:paraId="1A1838E3" w14:textId="77777777" w:rsidTr="008940F9">
        <w:tc>
          <w:tcPr>
            <w:tcW w:w="4876" w:type="dxa"/>
          </w:tcPr>
          <w:p w14:paraId="7FF98ACC" w14:textId="77777777" w:rsidR="00506A20" w:rsidRPr="00642BCB" w:rsidRDefault="00506A20" w:rsidP="00642BCB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Лекции</w:t>
            </w:r>
          </w:p>
        </w:tc>
        <w:tc>
          <w:tcPr>
            <w:tcW w:w="4763" w:type="dxa"/>
            <w:vAlign w:val="center"/>
          </w:tcPr>
          <w:p w14:paraId="234E9E36" w14:textId="76BE7B47" w:rsidR="00506A20" w:rsidRPr="00642BCB" w:rsidRDefault="00FA2E3D" w:rsidP="00642BCB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8</w:t>
            </w:r>
            <w:r w:rsidR="00BF7EC7" w:rsidRPr="00642BCB">
              <w:rPr>
                <w:rFonts w:ascii="Times New Roman" w:hAnsi="Times New Roman"/>
                <w:sz w:val="24"/>
                <w:szCs w:val="24"/>
              </w:rPr>
              <w:t>/6</w:t>
            </w:r>
          </w:p>
        </w:tc>
      </w:tr>
      <w:tr w:rsidR="00506A20" w:rsidRPr="00642BCB" w14:paraId="2CC98628" w14:textId="77777777" w:rsidTr="008940F9">
        <w:tc>
          <w:tcPr>
            <w:tcW w:w="4876" w:type="dxa"/>
          </w:tcPr>
          <w:p w14:paraId="2E4B29F1" w14:textId="77777777" w:rsidR="00506A20" w:rsidRPr="00642BCB" w:rsidRDefault="00506A20" w:rsidP="00642BCB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Практические занятия</w:t>
            </w:r>
          </w:p>
        </w:tc>
        <w:tc>
          <w:tcPr>
            <w:tcW w:w="4763" w:type="dxa"/>
            <w:vAlign w:val="center"/>
          </w:tcPr>
          <w:p w14:paraId="1494D559" w14:textId="048C45BD" w:rsidR="00506A20" w:rsidRPr="00642BCB" w:rsidRDefault="00FA2E3D" w:rsidP="00642BCB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4</w:t>
            </w:r>
            <w:r w:rsidR="00BF7EC7" w:rsidRPr="00642BCB">
              <w:rPr>
                <w:rFonts w:ascii="Times New Roman" w:hAnsi="Times New Roman"/>
                <w:sz w:val="24"/>
                <w:szCs w:val="24"/>
              </w:rPr>
              <w:t>/2</w:t>
            </w:r>
          </w:p>
        </w:tc>
      </w:tr>
      <w:tr w:rsidR="00642BCB" w:rsidRPr="00642BCB" w14:paraId="582AA8B7" w14:textId="77777777" w:rsidTr="008940F9">
        <w:tc>
          <w:tcPr>
            <w:tcW w:w="4876" w:type="dxa"/>
          </w:tcPr>
          <w:p w14:paraId="2EEBF66C" w14:textId="40923429" w:rsidR="00642BCB" w:rsidRPr="00642BCB" w:rsidRDefault="00642BCB" w:rsidP="00642BCB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/>
                <w:bCs/>
                <w:sz w:val="24"/>
                <w:szCs w:val="24"/>
                <w:bdr w:val="none" w:sz="0" w:space="0" w:color="auto" w:frame="1"/>
              </w:rPr>
              <w:t>Консультация</w:t>
            </w:r>
          </w:p>
        </w:tc>
        <w:tc>
          <w:tcPr>
            <w:tcW w:w="4763" w:type="dxa"/>
            <w:vAlign w:val="center"/>
          </w:tcPr>
          <w:p w14:paraId="2D595BFC" w14:textId="59A0A3C2" w:rsidR="00642BCB" w:rsidRPr="00642BCB" w:rsidRDefault="00642BCB" w:rsidP="00642BCB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506A20" w:rsidRPr="00642BCB" w14:paraId="01F963A8" w14:textId="77777777" w:rsidTr="008940F9">
        <w:tc>
          <w:tcPr>
            <w:tcW w:w="4876" w:type="dxa"/>
          </w:tcPr>
          <w:p w14:paraId="4A2C89AB" w14:textId="77777777" w:rsidR="00506A20" w:rsidRPr="00642BCB" w:rsidRDefault="00506A20" w:rsidP="00642BCB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/>
                <w:sz w:val="24"/>
                <w:szCs w:val="24"/>
              </w:rPr>
              <w:t>Самостоятельная работа</w:t>
            </w:r>
          </w:p>
        </w:tc>
        <w:tc>
          <w:tcPr>
            <w:tcW w:w="4763" w:type="dxa"/>
            <w:vAlign w:val="center"/>
          </w:tcPr>
          <w:p w14:paraId="29AA367F" w14:textId="145C095A" w:rsidR="00506A20" w:rsidRPr="00642BCB" w:rsidRDefault="00FA2E3D" w:rsidP="00642BCB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60</w:t>
            </w:r>
            <w:r w:rsidR="00BF7EC7" w:rsidRPr="00642BCB">
              <w:rPr>
                <w:rFonts w:ascii="Times New Roman" w:hAnsi="Times New Roman"/>
                <w:sz w:val="24"/>
                <w:szCs w:val="24"/>
              </w:rPr>
              <w:t>/64</w:t>
            </w:r>
          </w:p>
        </w:tc>
      </w:tr>
      <w:tr w:rsidR="00F823B7" w:rsidRPr="00642BCB" w14:paraId="5D783675" w14:textId="77777777" w:rsidTr="008940F9">
        <w:tc>
          <w:tcPr>
            <w:tcW w:w="4876" w:type="dxa"/>
          </w:tcPr>
          <w:p w14:paraId="7F8B903E" w14:textId="2F795D7E" w:rsidR="00F823B7" w:rsidRPr="00642BCB" w:rsidRDefault="00F823B7" w:rsidP="00642BCB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/>
                <w:sz w:val="24"/>
                <w:szCs w:val="24"/>
              </w:rPr>
              <w:t>Контроль</w:t>
            </w:r>
          </w:p>
        </w:tc>
        <w:tc>
          <w:tcPr>
            <w:tcW w:w="4763" w:type="dxa"/>
            <w:vAlign w:val="center"/>
          </w:tcPr>
          <w:p w14:paraId="28298FA3" w14:textId="4B624D2F" w:rsidR="00F823B7" w:rsidRPr="00642BCB" w:rsidRDefault="009845A7" w:rsidP="00642BCB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506A20" w:rsidRPr="00642BCB" w14:paraId="01EE1B87" w14:textId="77777777" w:rsidTr="008940F9">
        <w:tc>
          <w:tcPr>
            <w:tcW w:w="4876" w:type="dxa"/>
          </w:tcPr>
          <w:p w14:paraId="67CE02F7" w14:textId="77777777" w:rsidR="00506A20" w:rsidRPr="00642BCB" w:rsidRDefault="00506A20" w:rsidP="00642BCB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Формы текущего контроля</w:t>
            </w:r>
          </w:p>
          <w:p w14:paraId="45B7D69E" w14:textId="3F0D4023" w:rsidR="00F823B7" w:rsidRPr="00642BCB" w:rsidRDefault="00F823B7" w:rsidP="00642BCB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 xml:space="preserve">С </w:t>
            </w:r>
            <w:r w:rsidRPr="00642BCB">
              <w:rPr>
                <w:rFonts w:ascii="Times New Roman" w:hAnsi="Times New Roman"/>
                <w:spacing w:val="1"/>
                <w:sz w:val="24"/>
                <w:szCs w:val="24"/>
              </w:rPr>
              <w:t>п</w:t>
            </w:r>
            <w:r w:rsidRPr="00642BCB">
              <w:rPr>
                <w:rFonts w:ascii="Times New Roman" w:hAnsi="Times New Roman"/>
                <w:sz w:val="24"/>
                <w:szCs w:val="24"/>
              </w:rPr>
              <w:t>р</w:t>
            </w:r>
            <w:r w:rsidRPr="00642BCB">
              <w:rPr>
                <w:rFonts w:ascii="Times New Roman" w:hAnsi="Times New Roman"/>
                <w:spacing w:val="1"/>
                <w:sz w:val="24"/>
                <w:szCs w:val="24"/>
              </w:rPr>
              <w:t>и</w:t>
            </w:r>
            <w:r w:rsidRPr="00642BCB">
              <w:rPr>
                <w:rFonts w:ascii="Times New Roman" w:hAnsi="Times New Roman"/>
                <w:sz w:val="24"/>
                <w:szCs w:val="24"/>
              </w:rPr>
              <w:t>мене</w:t>
            </w:r>
            <w:r w:rsidRPr="00642BCB">
              <w:rPr>
                <w:rFonts w:ascii="Times New Roman" w:hAnsi="Times New Roman"/>
                <w:spacing w:val="-1"/>
                <w:sz w:val="24"/>
                <w:szCs w:val="24"/>
              </w:rPr>
              <w:t>н</w:t>
            </w:r>
            <w:r w:rsidRPr="00642BCB">
              <w:rPr>
                <w:rFonts w:ascii="Times New Roman" w:hAnsi="Times New Roman"/>
                <w:sz w:val="24"/>
                <w:szCs w:val="24"/>
              </w:rPr>
              <w:t>ием ДОТ</w:t>
            </w:r>
          </w:p>
        </w:tc>
        <w:tc>
          <w:tcPr>
            <w:tcW w:w="4763" w:type="dxa"/>
            <w:vAlign w:val="center"/>
          </w:tcPr>
          <w:p w14:paraId="38B13940" w14:textId="29C704AF" w:rsidR="00506A20" w:rsidRPr="00642BCB" w:rsidRDefault="00CC6604" w:rsidP="00642BCB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Т</w:t>
            </w:r>
            <w:r w:rsidR="00FA2E3D" w:rsidRPr="00642BCB">
              <w:rPr>
                <w:rFonts w:ascii="Times New Roman" w:hAnsi="Times New Roman"/>
                <w:sz w:val="24"/>
                <w:szCs w:val="24"/>
              </w:rPr>
              <w:t>ест</w:t>
            </w:r>
            <w:r w:rsidRPr="00642BCB">
              <w:rPr>
                <w:rFonts w:ascii="Times New Roman" w:hAnsi="Times New Roman"/>
                <w:sz w:val="24"/>
                <w:szCs w:val="24"/>
              </w:rPr>
              <w:t>, опрос, задание</w:t>
            </w:r>
            <w:r w:rsidR="00FF1ECE" w:rsidRPr="00642BCB">
              <w:rPr>
                <w:rFonts w:ascii="Times New Roman" w:hAnsi="Times New Roman"/>
                <w:sz w:val="24"/>
                <w:szCs w:val="24"/>
              </w:rPr>
              <w:t>, КП</w:t>
            </w:r>
          </w:p>
        </w:tc>
      </w:tr>
      <w:tr w:rsidR="00506A20" w:rsidRPr="00642BCB" w14:paraId="1582DC77" w14:textId="77777777" w:rsidTr="008940F9">
        <w:tc>
          <w:tcPr>
            <w:tcW w:w="4876" w:type="dxa"/>
          </w:tcPr>
          <w:p w14:paraId="7A625122" w14:textId="77777777" w:rsidR="00506A20" w:rsidRPr="00642BCB" w:rsidRDefault="00506A20" w:rsidP="00642BCB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Форма</w:t>
            </w:r>
            <w:r w:rsidR="003E76F4" w:rsidRPr="00642BC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42BCB">
              <w:rPr>
                <w:rFonts w:ascii="Times New Roman" w:hAnsi="Times New Roman"/>
                <w:sz w:val="24"/>
                <w:szCs w:val="24"/>
              </w:rPr>
              <w:t>промежуточной аттестации</w:t>
            </w:r>
          </w:p>
          <w:p w14:paraId="26A2C444" w14:textId="71F21076" w:rsidR="00F823B7" w:rsidRPr="00642BCB" w:rsidRDefault="00F823B7" w:rsidP="00642BCB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 xml:space="preserve">С </w:t>
            </w:r>
            <w:r w:rsidRPr="00642BCB">
              <w:rPr>
                <w:rFonts w:ascii="Times New Roman" w:hAnsi="Times New Roman"/>
                <w:spacing w:val="1"/>
                <w:sz w:val="24"/>
                <w:szCs w:val="24"/>
              </w:rPr>
              <w:t>п</w:t>
            </w:r>
            <w:r w:rsidRPr="00642BCB">
              <w:rPr>
                <w:rFonts w:ascii="Times New Roman" w:hAnsi="Times New Roman"/>
                <w:sz w:val="24"/>
                <w:szCs w:val="24"/>
              </w:rPr>
              <w:t>р</w:t>
            </w:r>
            <w:r w:rsidRPr="00642BCB">
              <w:rPr>
                <w:rFonts w:ascii="Times New Roman" w:hAnsi="Times New Roman"/>
                <w:spacing w:val="1"/>
                <w:sz w:val="24"/>
                <w:szCs w:val="24"/>
              </w:rPr>
              <w:t>и</w:t>
            </w:r>
            <w:r w:rsidRPr="00642BCB">
              <w:rPr>
                <w:rFonts w:ascii="Times New Roman" w:hAnsi="Times New Roman"/>
                <w:sz w:val="24"/>
                <w:szCs w:val="24"/>
              </w:rPr>
              <w:t>мене</w:t>
            </w:r>
            <w:r w:rsidRPr="00642BCB">
              <w:rPr>
                <w:rFonts w:ascii="Times New Roman" w:hAnsi="Times New Roman"/>
                <w:spacing w:val="-1"/>
                <w:sz w:val="24"/>
                <w:szCs w:val="24"/>
              </w:rPr>
              <w:t>н</w:t>
            </w:r>
            <w:r w:rsidRPr="00642BCB">
              <w:rPr>
                <w:rFonts w:ascii="Times New Roman" w:hAnsi="Times New Roman"/>
                <w:sz w:val="24"/>
                <w:szCs w:val="24"/>
              </w:rPr>
              <w:t>ием ДОТ</w:t>
            </w:r>
          </w:p>
        </w:tc>
        <w:tc>
          <w:tcPr>
            <w:tcW w:w="4763" w:type="dxa"/>
            <w:vAlign w:val="center"/>
          </w:tcPr>
          <w:p w14:paraId="4D501D5A" w14:textId="2F173E8A" w:rsidR="00506A20" w:rsidRPr="00642BCB" w:rsidRDefault="00FA2E3D" w:rsidP="00642BCB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Зачет</w:t>
            </w:r>
          </w:p>
        </w:tc>
      </w:tr>
    </w:tbl>
    <w:p w14:paraId="1A232822" w14:textId="77777777" w:rsidR="00D80005" w:rsidRPr="00642BCB" w:rsidRDefault="00D80005" w:rsidP="00642BCB">
      <w:pPr>
        <w:pStyle w:val="TableParagraph"/>
      </w:pPr>
    </w:p>
    <w:p w14:paraId="238E3EED" w14:textId="35B8EFFB" w:rsidR="006858C2" w:rsidRPr="00642BCB" w:rsidRDefault="006858C2" w:rsidP="00642BCB">
      <w:pPr>
        <w:pStyle w:val="1"/>
        <w:spacing w:before="0"/>
        <w:rPr>
          <w:rFonts w:cs="Times New Roman"/>
          <w:szCs w:val="24"/>
        </w:rPr>
      </w:pPr>
      <w:r w:rsidRPr="00642BCB">
        <w:rPr>
          <w:rFonts w:cs="Times New Roman"/>
          <w:szCs w:val="24"/>
        </w:rPr>
        <w:t xml:space="preserve">Место дисциплины в структуре </w:t>
      </w:r>
      <w:r w:rsidR="00FA2E3D" w:rsidRPr="00642BCB">
        <w:rPr>
          <w:rFonts w:cs="Times New Roman"/>
          <w:szCs w:val="24"/>
        </w:rPr>
        <w:t>образовательной программы</w:t>
      </w:r>
    </w:p>
    <w:p w14:paraId="55FA6E6A" w14:textId="56A7D2F5" w:rsidR="00E078A0" w:rsidRPr="00642BCB" w:rsidRDefault="00A915FE" w:rsidP="00642BCB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Ди</w:t>
      </w:r>
      <w:r w:rsidRPr="00642BCB">
        <w:rPr>
          <w:rFonts w:ascii="Times New Roman" w:hAnsi="Times New Roman"/>
          <w:spacing w:val="-3"/>
          <w:sz w:val="24"/>
          <w:szCs w:val="24"/>
        </w:rPr>
        <w:t>с</w:t>
      </w:r>
      <w:r w:rsidRPr="00642BCB">
        <w:rPr>
          <w:rFonts w:ascii="Times New Roman" w:hAnsi="Times New Roman"/>
          <w:sz w:val="24"/>
          <w:szCs w:val="24"/>
        </w:rPr>
        <w:t>ц</w:t>
      </w:r>
      <w:r w:rsidRPr="00642BCB">
        <w:rPr>
          <w:rFonts w:ascii="Times New Roman" w:hAnsi="Times New Roman"/>
          <w:spacing w:val="-2"/>
          <w:sz w:val="24"/>
          <w:szCs w:val="24"/>
        </w:rPr>
        <w:t>и</w:t>
      </w:r>
      <w:r w:rsidRPr="00642BCB">
        <w:rPr>
          <w:rFonts w:ascii="Times New Roman" w:hAnsi="Times New Roman"/>
          <w:sz w:val="24"/>
          <w:szCs w:val="24"/>
        </w:rPr>
        <w:t>п</w:t>
      </w:r>
      <w:r w:rsidRPr="00642BCB">
        <w:rPr>
          <w:rFonts w:ascii="Times New Roman" w:hAnsi="Times New Roman"/>
          <w:spacing w:val="-1"/>
          <w:sz w:val="24"/>
          <w:szCs w:val="24"/>
        </w:rPr>
        <w:t>л</w:t>
      </w:r>
      <w:r w:rsidRPr="00642BCB">
        <w:rPr>
          <w:rFonts w:ascii="Times New Roman" w:hAnsi="Times New Roman"/>
          <w:spacing w:val="-2"/>
          <w:sz w:val="24"/>
          <w:szCs w:val="24"/>
        </w:rPr>
        <w:t>и</w:t>
      </w:r>
      <w:r w:rsidRPr="00642BCB">
        <w:rPr>
          <w:rFonts w:ascii="Times New Roman" w:hAnsi="Times New Roman"/>
          <w:sz w:val="24"/>
          <w:szCs w:val="24"/>
        </w:rPr>
        <w:t>на</w:t>
      </w:r>
      <w:r w:rsidRPr="00642BCB">
        <w:rPr>
          <w:rFonts w:ascii="Times New Roman" w:hAnsi="Times New Roman"/>
          <w:spacing w:val="17"/>
          <w:sz w:val="24"/>
          <w:szCs w:val="24"/>
        </w:rPr>
        <w:t xml:space="preserve"> </w:t>
      </w:r>
      <w:r w:rsidR="00EA0021" w:rsidRPr="00642BCB">
        <w:rPr>
          <w:rFonts w:ascii="Times New Roman" w:hAnsi="Times New Roman"/>
          <w:spacing w:val="17"/>
          <w:sz w:val="24"/>
          <w:szCs w:val="24"/>
        </w:rPr>
        <w:t xml:space="preserve">Б1.В.1.4 </w:t>
      </w:r>
      <w:r w:rsidRPr="00642BCB">
        <w:rPr>
          <w:rFonts w:ascii="Times New Roman" w:hAnsi="Times New Roman"/>
          <w:spacing w:val="-2"/>
          <w:sz w:val="24"/>
          <w:szCs w:val="24"/>
        </w:rPr>
        <w:t>«</w:t>
      </w:r>
      <w:r w:rsidR="00EA0021" w:rsidRPr="00642BCB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 w:rsidRPr="00642BCB">
        <w:rPr>
          <w:rFonts w:ascii="Times New Roman" w:hAnsi="Times New Roman"/>
          <w:sz w:val="24"/>
          <w:szCs w:val="24"/>
        </w:rPr>
        <w:t>»</w:t>
      </w:r>
      <w:r w:rsidRPr="00642BCB">
        <w:rPr>
          <w:rFonts w:ascii="Times New Roman" w:hAnsi="Times New Roman"/>
          <w:spacing w:val="16"/>
          <w:sz w:val="24"/>
          <w:szCs w:val="24"/>
        </w:rPr>
        <w:t xml:space="preserve"> </w:t>
      </w:r>
      <w:r w:rsidR="002F424C" w:rsidRPr="00642BCB">
        <w:rPr>
          <w:rFonts w:ascii="Times New Roman" w:hAnsi="Times New Roman"/>
          <w:sz w:val="24"/>
          <w:szCs w:val="24"/>
        </w:rPr>
        <w:t>относится к вариативной части дисциплин</w:t>
      </w:r>
      <w:r w:rsidR="002F424C" w:rsidRPr="00642BCB">
        <w:rPr>
          <w:rFonts w:ascii="Times New Roman" w:hAnsi="Times New Roman"/>
          <w:spacing w:val="-2"/>
          <w:sz w:val="24"/>
          <w:szCs w:val="24"/>
        </w:rPr>
        <w:t xml:space="preserve"> учебного плана</w:t>
      </w:r>
      <w:r w:rsidR="002F424C" w:rsidRPr="00642BCB">
        <w:rPr>
          <w:rFonts w:ascii="Times New Roman" w:hAnsi="Times New Roman"/>
          <w:sz w:val="24"/>
          <w:szCs w:val="24"/>
        </w:rPr>
        <w:t xml:space="preserve">, в том числе направленных на подготовку к сдаче кандидатского экзамена </w:t>
      </w:r>
      <w:r w:rsidRPr="00642BCB">
        <w:rPr>
          <w:rFonts w:ascii="Times New Roman" w:hAnsi="Times New Roman"/>
          <w:sz w:val="24"/>
          <w:szCs w:val="24"/>
        </w:rPr>
        <w:t>по на</w:t>
      </w:r>
      <w:r w:rsidRPr="00642BCB">
        <w:rPr>
          <w:rFonts w:ascii="Times New Roman" w:hAnsi="Times New Roman"/>
          <w:spacing w:val="-2"/>
          <w:sz w:val="24"/>
          <w:szCs w:val="24"/>
        </w:rPr>
        <w:t>п</w:t>
      </w:r>
      <w:r w:rsidRPr="00642BCB">
        <w:rPr>
          <w:rFonts w:ascii="Times New Roman" w:hAnsi="Times New Roman"/>
          <w:sz w:val="24"/>
          <w:szCs w:val="24"/>
        </w:rPr>
        <w:t>рав</w:t>
      </w:r>
      <w:r w:rsidRPr="00642BCB">
        <w:rPr>
          <w:rFonts w:ascii="Times New Roman" w:hAnsi="Times New Roman"/>
          <w:spacing w:val="-2"/>
          <w:sz w:val="24"/>
          <w:szCs w:val="24"/>
        </w:rPr>
        <w:t>л</w:t>
      </w:r>
      <w:r w:rsidRPr="00642BCB">
        <w:rPr>
          <w:rFonts w:ascii="Times New Roman" w:hAnsi="Times New Roman"/>
          <w:spacing w:val="-3"/>
          <w:sz w:val="24"/>
          <w:szCs w:val="24"/>
        </w:rPr>
        <w:t>е</w:t>
      </w:r>
      <w:r w:rsidRPr="00642BCB">
        <w:rPr>
          <w:rFonts w:ascii="Times New Roman" w:hAnsi="Times New Roman"/>
          <w:sz w:val="24"/>
          <w:szCs w:val="24"/>
        </w:rPr>
        <w:t>нию</w:t>
      </w:r>
      <w:r w:rsidRPr="00642BCB">
        <w:rPr>
          <w:rFonts w:ascii="Times New Roman" w:hAnsi="Times New Roman"/>
          <w:spacing w:val="55"/>
          <w:sz w:val="24"/>
          <w:szCs w:val="24"/>
        </w:rPr>
        <w:t xml:space="preserve"> </w:t>
      </w:r>
      <w:r w:rsidR="00A53EDE" w:rsidRPr="00642BCB">
        <w:rPr>
          <w:rFonts w:ascii="Times New Roman" w:hAnsi="Times New Roman"/>
          <w:sz w:val="24"/>
          <w:szCs w:val="24"/>
        </w:rPr>
        <w:t xml:space="preserve">40.06.01 </w:t>
      </w:r>
      <w:r w:rsidR="00A20E28" w:rsidRPr="00642BCB">
        <w:rPr>
          <w:rFonts w:ascii="Times New Roman" w:hAnsi="Times New Roman"/>
          <w:sz w:val="24"/>
          <w:szCs w:val="24"/>
        </w:rPr>
        <w:t>Юриспруденция</w:t>
      </w:r>
      <w:r w:rsidR="00FA2E3D" w:rsidRPr="00642BCB">
        <w:rPr>
          <w:rFonts w:ascii="Times New Roman" w:hAnsi="Times New Roman"/>
          <w:sz w:val="24"/>
          <w:szCs w:val="24"/>
        </w:rPr>
        <w:t xml:space="preserve"> </w:t>
      </w:r>
      <w:r w:rsidR="00DB549C" w:rsidRPr="00642BCB">
        <w:rPr>
          <w:rFonts w:ascii="Times New Roman" w:hAnsi="Times New Roman"/>
          <w:sz w:val="24"/>
          <w:szCs w:val="24"/>
        </w:rPr>
        <w:t>программы подготовки кадров высшей квалификации «</w:t>
      </w:r>
      <w:r w:rsidR="003863F7" w:rsidRPr="00642BCB">
        <w:rPr>
          <w:rFonts w:ascii="Times New Roman" w:hAnsi="Times New Roman"/>
          <w:sz w:val="24"/>
          <w:szCs w:val="24"/>
        </w:rPr>
        <w:t>Административное право, административный процесс</w:t>
      </w:r>
      <w:r w:rsidR="00DB549C" w:rsidRPr="00642BCB">
        <w:rPr>
          <w:rFonts w:ascii="Times New Roman" w:hAnsi="Times New Roman"/>
          <w:sz w:val="24"/>
          <w:szCs w:val="24"/>
        </w:rPr>
        <w:t>»</w:t>
      </w:r>
      <w:r w:rsidR="00FA2E3D" w:rsidRPr="00642BCB">
        <w:rPr>
          <w:rFonts w:ascii="Times New Roman" w:hAnsi="Times New Roman"/>
          <w:sz w:val="24"/>
          <w:szCs w:val="24"/>
        </w:rPr>
        <w:t>.</w:t>
      </w:r>
      <w:r w:rsidR="00AE0D16" w:rsidRPr="00642BCB">
        <w:rPr>
          <w:rFonts w:ascii="Times New Roman" w:hAnsi="Times New Roman"/>
          <w:sz w:val="24"/>
          <w:szCs w:val="24"/>
        </w:rPr>
        <w:t xml:space="preserve"> </w:t>
      </w:r>
      <w:r w:rsidRPr="00642BCB">
        <w:rPr>
          <w:rFonts w:ascii="Times New Roman" w:hAnsi="Times New Roman"/>
          <w:sz w:val="24"/>
          <w:szCs w:val="24"/>
        </w:rPr>
        <w:t xml:space="preserve">Дисциплина изучается </w:t>
      </w:r>
      <w:r w:rsidR="0033789B" w:rsidRPr="00642BCB">
        <w:rPr>
          <w:rFonts w:ascii="Times New Roman" w:hAnsi="Times New Roman"/>
          <w:sz w:val="24"/>
          <w:szCs w:val="24"/>
        </w:rPr>
        <w:t>на первом курсе</w:t>
      </w:r>
      <w:r w:rsidR="00A53EDE" w:rsidRPr="00642BCB">
        <w:rPr>
          <w:rFonts w:ascii="Times New Roman" w:hAnsi="Times New Roman"/>
          <w:sz w:val="24"/>
          <w:szCs w:val="24"/>
        </w:rPr>
        <w:t xml:space="preserve"> параллельно с дисциплиной Методология теоретических и экспериментальных исследований</w:t>
      </w:r>
      <w:r w:rsidR="00E078A0" w:rsidRPr="00642BCB">
        <w:rPr>
          <w:rFonts w:ascii="Times New Roman" w:hAnsi="Times New Roman"/>
          <w:sz w:val="24"/>
          <w:szCs w:val="24"/>
        </w:rPr>
        <w:t>.</w:t>
      </w:r>
      <w:r w:rsidRPr="00642BCB">
        <w:rPr>
          <w:rFonts w:ascii="Times New Roman" w:hAnsi="Times New Roman"/>
          <w:sz w:val="24"/>
          <w:szCs w:val="24"/>
        </w:rPr>
        <w:t xml:space="preserve"> </w:t>
      </w:r>
      <w:r w:rsidR="00A53EDE" w:rsidRPr="00642BCB">
        <w:rPr>
          <w:rFonts w:ascii="Times New Roman" w:hAnsi="Times New Roman"/>
          <w:sz w:val="24"/>
          <w:szCs w:val="24"/>
        </w:rPr>
        <w:t>Дисциплина по выбору, направленная на подготовку к сдаче кандидатского экзамена.</w:t>
      </w:r>
    </w:p>
    <w:p w14:paraId="61AB6294" w14:textId="77777777" w:rsidR="00AE0D16" w:rsidRPr="00642BCB" w:rsidRDefault="003338D6" w:rsidP="00642BCB">
      <w:pPr>
        <w:suppressAutoHyphens w:val="0"/>
        <w:jc w:val="both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Формой промежуточной аттестации в соответс</w:t>
      </w:r>
      <w:r w:rsidR="00AF5000" w:rsidRPr="00642BCB">
        <w:rPr>
          <w:rFonts w:ascii="Times New Roman" w:hAnsi="Times New Roman"/>
          <w:sz w:val="24"/>
          <w:szCs w:val="24"/>
        </w:rPr>
        <w:t>т</w:t>
      </w:r>
      <w:r w:rsidRPr="00642BCB">
        <w:rPr>
          <w:rFonts w:ascii="Times New Roman" w:hAnsi="Times New Roman"/>
          <w:sz w:val="24"/>
          <w:szCs w:val="24"/>
        </w:rPr>
        <w:t xml:space="preserve">вии с учебным планом является </w:t>
      </w:r>
      <w:r w:rsidR="00B3686F" w:rsidRPr="00642BCB">
        <w:rPr>
          <w:rFonts w:ascii="Times New Roman" w:hAnsi="Times New Roman"/>
          <w:sz w:val="24"/>
          <w:szCs w:val="24"/>
        </w:rPr>
        <w:t>зачет</w:t>
      </w:r>
      <w:r w:rsidRPr="00642BCB">
        <w:rPr>
          <w:rFonts w:ascii="Times New Roman" w:hAnsi="Times New Roman"/>
          <w:sz w:val="24"/>
          <w:szCs w:val="24"/>
        </w:rPr>
        <w:t>.</w:t>
      </w:r>
    </w:p>
    <w:p w14:paraId="79199FD1" w14:textId="77777777" w:rsidR="00F823B7" w:rsidRPr="00642BCB" w:rsidRDefault="00F823B7" w:rsidP="00642BCB">
      <w:pPr>
        <w:suppressAutoHyphens w:val="0"/>
        <w:ind w:left="360"/>
        <w:jc w:val="both"/>
        <w:rPr>
          <w:rFonts w:ascii="Times New Roman" w:hAnsi="Times New Roman"/>
          <w:color w:val="000000"/>
          <w:sz w:val="24"/>
          <w:szCs w:val="24"/>
        </w:rPr>
      </w:pPr>
      <w:r w:rsidRPr="00642BCB">
        <w:rPr>
          <w:rFonts w:ascii="Times New Roman" w:hAnsi="Times New Roman"/>
          <w:color w:val="000000"/>
          <w:sz w:val="24"/>
          <w:szCs w:val="24"/>
        </w:rPr>
        <w:t>До</w:t>
      </w:r>
      <w:r w:rsidRPr="00642BCB">
        <w:rPr>
          <w:rFonts w:ascii="Times New Roman" w:hAnsi="Times New Roman"/>
          <w:color w:val="000000"/>
          <w:spacing w:val="-1"/>
          <w:sz w:val="24"/>
          <w:szCs w:val="24"/>
        </w:rPr>
        <w:t>с</w:t>
      </w:r>
      <w:r w:rsidRPr="00642BCB">
        <w:rPr>
          <w:rFonts w:ascii="Times New Roman" w:hAnsi="Times New Roman"/>
          <w:color w:val="000000"/>
          <w:spacing w:val="2"/>
          <w:sz w:val="24"/>
          <w:szCs w:val="24"/>
        </w:rPr>
        <w:t>т</w:t>
      </w:r>
      <w:r w:rsidRPr="00642BCB">
        <w:rPr>
          <w:rFonts w:ascii="Times New Roman" w:hAnsi="Times New Roman"/>
          <w:color w:val="000000"/>
          <w:spacing w:val="-4"/>
          <w:sz w:val="24"/>
          <w:szCs w:val="24"/>
        </w:rPr>
        <w:t>у</w:t>
      </w:r>
      <w:r w:rsidRPr="00642BCB">
        <w:rPr>
          <w:rFonts w:ascii="Times New Roman" w:hAnsi="Times New Roman"/>
          <w:color w:val="000000"/>
          <w:sz w:val="24"/>
          <w:szCs w:val="24"/>
        </w:rPr>
        <w:t>п</w:t>
      </w:r>
      <w:r w:rsidRPr="00642BCB">
        <w:rPr>
          <w:rFonts w:ascii="Times New Roman" w:hAnsi="Times New Roman"/>
          <w:color w:val="000000"/>
          <w:spacing w:val="135"/>
          <w:sz w:val="24"/>
          <w:szCs w:val="24"/>
        </w:rPr>
        <w:t xml:space="preserve"> </w:t>
      </w:r>
      <w:r w:rsidRPr="00642BCB">
        <w:rPr>
          <w:rFonts w:ascii="Times New Roman" w:hAnsi="Times New Roman"/>
          <w:color w:val="000000"/>
          <w:sz w:val="24"/>
          <w:szCs w:val="24"/>
        </w:rPr>
        <w:t>к</w:t>
      </w:r>
      <w:r w:rsidRPr="00642BCB">
        <w:rPr>
          <w:rFonts w:ascii="Times New Roman" w:hAnsi="Times New Roman"/>
          <w:color w:val="000000"/>
          <w:spacing w:val="135"/>
          <w:sz w:val="24"/>
          <w:szCs w:val="24"/>
        </w:rPr>
        <w:t xml:space="preserve"> </w:t>
      </w:r>
      <w:r w:rsidRPr="00642BCB">
        <w:rPr>
          <w:rFonts w:ascii="Times New Roman" w:hAnsi="Times New Roman"/>
          <w:color w:val="000000"/>
          <w:sz w:val="24"/>
          <w:szCs w:val="24"/>
        </w:rPr>
        <w:t>систе</w:t>
      </w:r>
      <w:r w:rsidRPr="00642BCB">
        <w:rPr>
          <w:rFonts w:ascii="Times New Roman" w:hAnsi="Times New Roman"/>
          <w:color w:val="000000"/>
          <w:spacing w:val="-1"/>
          <w:sz w:val="24"/>
          <w:szCs w:val="24"/>
        </w:rPr>
        <w:t>м</w:t>
      </w:r>
      <w:r w:rsidRPr="00642BCB">
        <w:rPr>
          <w:rFonts w:ascii="Times New Roman" w:hAnsi="Times New Roman"/>
          <w:color w:val="000000"/>
          <w:sz w:val="24"/>
          <w:szCs w:val="24"/>
        </w:rPr>
        <w:t>е</w:t>
      </w:r>
      <w:r w:rsidRPr="00642BCB">
        <w:rPr>
          <w:rFonts w:ascii="Times New Roman" w:hAnsi="Times New Roman"/>
          <w:color w:val="000000"/>
          <w:spacing w:val="133"/>
          <w:sz w:val="24"/>
          <w:szCs w:val="24"/>
        </w:rPr>
        <w:t xml:space="preserve"> </w:t>
      </w:r>
      <w:r w:rsidRPr="00642BCB">
        <w:rPr>
          <w:rFonts w:ascii="Times New Roman" w:hAnsi="Times New Roman"/>
          <w:color w:val="000000"/>
          <w:spacing w:val="2"/>
          <w:sz w:val="24"/>
          <w:szCs w:val="24"/>
        </w:rPr>
        <w:t>д</w:t>
      </w:r>
      <w:r w:rsidRPr="00642BCB">
        <w:rPr>
          <w:rFonts w:ascii="Times New Roman" w:hAnsi="Times New Roman"/>
          <w:color w:val="000000"/>
          <w:spacing w:val="1"/>
          <w:sz w:val="24"/>
          <w:szCs w:val="24"/>
        </w:rPr>
        <w:t>и</w:t>
      </w:r>
      <w:r w:rsidRPr="00642BCB">
        <w:rPr>
          <w:rFonts w:ascii="Times New Roman" w:hAnsi="Times New Roman"/>
          <w:color w:val="000000"/>
          <w:sz w:val="24"/>
          <w:szCs w:val="24"/>
        </w:rPr>
        <w:t>стан</w:t>
      </w:r>
      <w:r w:rsidRPr="00642BCB">
        <w:rPr>
          <w:rFonts w:ascii="Times New Roman" w:hAnsi="Times New Roman"/>
          <w:color w:val="000000"/>
          <w:spacing w:val="1"/>
          <w:sz w:val="24"/>
          <w:szCs w:val="24"/>
        </w:rPr>
        <w:t>ци</w:t>
      </w:r>
      <w:r w:rsidRPr="00642BCB">
        <w:rPr>
          <w:rFonts w:ascii="Times New Roman" w:hAnsi="Times New Roman"/>
          <w:color w:val="000000"/>
          <w:spacing w:val="-1"/>
          <w:sz w:val="24"/>
          <w:szCs w:val="24"/>
        </w:rPr>
        <w:t>о</w:t>
      </w:r>
      <w:r w:rsidRPr="00642BCB">
        <w:rPr>
          <w:rFonts w:ascii="Times New Roman" w:hAnsi="Times New Roman"/>
          <w:color w:val="000000"/>
          <w:sz w:val="24"/>
          <w:szCs w:val="24"/>
        </w:rPr>
        <w:t>нных</w:t>
      </w:r>
      <w:r w:rsidRPr="00642BCB">
        <w:rPr>
          <w:rFonts w:ascii="Times New Roman" w:hAnsi="Times New Roman"/>
          <w:color w:val="000000"/>
          <w:spacing w:val="135"/>
          <w:sz w:val="24"/>
          <w:szCs w:val="24"/>
        </w:rPr>
        <w:t xml:space="preserve"> </w:t>
      </w:r>
      <w:r w:rsidRPr="00642BCB">
        <w:rPr>
          <w:rFonts w:ascii="Times New Roman" w:hAnsi="Times New Roman"/>
          <w:color w:val="000000"/>
          <w:sz w:val="24"/>
          <w:szCs w:val="24"/>
        </w:rPr>
        <w:t>обр</w:t>
      </w:r>
      <w:r w:rsidRPr="00642BCB">
        <w:rPr>
          <w:rFonts w:ascii="Times New Roman" w:hAnsi="Times New Roman"/>
          <w:color w:val="000000"/>
          <w:spacing w:val="-2"/>
          <w:sz w:val="24"/>
          <w:szCs w:val="24"/>
        </w:rPr>
        <w:t>а</w:t>
      </w:r>
      <w:r w:rsidRPr="00642BCB">
        <w:rPr>
          <w:rFonts w:ascii="Times New Roman" w:hAnsi="Times New Roman"/>
          <w:color w:val="000000"/>
          <w:sz w:val="24"/>
          <w:szCs w:val="24"/>
        </w:rPr>
        <w:t>з</w:t>
      </w:r>
      <w:r w:rsidRPr="00642BCB">
        <w:rPr>
          <w:rFonts w:ascii="Times New Roman" w:hAnsi="Times New Roman"/>
          <w:color w:val="000000"/>
          <w:spacing w:val="-1"/>
          <w:sz w:val="24"/>
          <w:szCs w:val="24"/>
        </w:rPr>
        <w:t>о</w:t>
      </w:r>
      <w:r w:rsidRPr="00642BCB">
        <w:rPr>
          <w:rFonts w:ascii="Times New Roman" w:hAnsi="Times New Roman"/>
          <w:color w:val="000000"/>
          <w:sz w:val="24"/>
          <w:szCs w:val="24"/>
        </w:rPr>
        <w:t>в</w:t>
      </w:r>
      <w:r w:rsidRPr="00642BCB">
        <w:rPr>
          <w:rFonts w:ascii="Times New Roman" w:hAnsi="Times New Roman"/>
          <w:color w:val="000000"/>
          <w:spacing w:val="-1"/>
          <w:sz w:val="24"/>
          <w:szCs w:val="24"/>
        </w:rPr>
        <w:t>а</w:t>
      </w:r>
      <w:r w:rsidRPr="00642BCB">
        <w:rPr>
          <w:rFonts w:ascii="Times New Roman" w:hAnsi="Times New Roman"/>
          <w:color w:val="000000"/>
          <w:sz w:val="24"/>
          <w:szCs w:val="24"/>
        </w:rPr>
        <w:t>тель</w:t>
      </w:r>
      <w:r w:rsidRPr="00642BCB">
        <w:rPr>
          <w:rFonts w:ascii="Times New Roman" w:hAnsi="Times New Roman"/>
          <w:color w:val="000000"/>
          <w:spacing w:val="1"/>
          <w:sz w:val="24"/>
          <w:szCs w:val="24"/>
        </w:rPr>
        <w:t>н</w:t>
      </w:r>
      <w:r w:rsidRPr="00642BCB">
        <w:rPr>
          <w:rFonts w:ascii="Times New Roman" w:hAnsi="Times New Roman"/>
          <w:color w:val="000000"/>
          <w:sz w:val="24"/>
          <w:szCs w:val="24"/>
        </w:rPr>
        <w:t>ых</w:t>
      </w:r>
      <w:r w:rsidRPr="00642BCB">
        <w:rPr>
          <w:rFonts w:ascii="Times New Roman" w:hAnsi="Times New Roman"/>
          <w:color w:val="000000"/>
          <w:spacing w:val="136"/>
          <w:sz w:val="24"/>
          <w:szCs w:val="24"/>
        </w:rPr>
        <w:t xml:space="preserve"> </w:t>
      </w:r>
      <w:r w:rsidRPr="00642BCB">
        <w:rPr>
          <w:rFonts w:ascii="Times New Roman" w:hAnsi="Times New Roman"/>
          <w:color w:val="000000"/>
          <w:sz w:val="24"/>
          <w:szCs w:val="24"/>
        </w:rPr>
        <w:t>технологий о</w:t>
      </w:r>
      <w:r w:rsidRPr="00642BCB">
        <w:rPr>
          <w:rFonts w:ascii="Times New Roman" w:hAnsi="Times New Roman"/>
          <w:color w:val="000000"/>
          <w:spacing w:val="1"/>
          <w:sz w:val="24"/>
          <w:szCs w:val="24"/>
        </w:rPr>
        <w:t>с</w:t>
      </w:r>
      <w:r w:rsidRPr="00642BCB">
        <w:rPr>
          <w:rFonts w:ascii="Times New Roman" w:hAnsi="Times New Roman"/>
          <w:color w:val="000000"/>
          <w:spacing w:val="-5"/>
          <w:sz w:val="24"/>
          <w:szCs w:val="24"/>
        </w:rPr>
        <w:t>у</w:t>
      </w:r>
      <w:r w:rsidRPr="00642BCB">
        <w:rPr>
          <w:rFonts w:ascii="Times New Roman" w:hAnsi="Times New Roman"/>
          <w:color w:val="000000"/>
          <w:sz w:val="24"/>
          <w:szCs w:val="24"/>
        </w:rPr>
        <w:t>ществ</w:t>
      </w:r>
      <w:r w:rsidRPr="00642BCB">
        <w:rPr>
          <w:rFonts w:ascii="Times New Roman" w:hAnsi="Times New Roman"/>
          <w:color w:val="000000"/>
          <w:spacing w:val="1"/>
          <w:sz w:val="24"/>
          <w:szCs w:val="24"/>
        </w:rPr>
        <w:t>л</w:t>
      </w:r>
      <w:r w:rsidRPr="00642BCB">
        <w:rPr>
          <w:rFonts w:ascii="Times New Roman" w:hAnsi="Times New Roman"/>
          <w:color w:val="000000"/>
          <w:sz w:val="24"/>
          <w:szCs w:val="24"/>
        </w:rPr>
        <w:t>яется</w:t>
      </w:r>
      <w:r w:rsidRPr="00642BCB">
        <w:rPr>
          <w:rFonts w:ascii="Times New Roman" w:hAnsi="Times New Roman"/>
          <w:color w:val="000000"/>
          <w:spacing w:val="133"/>
          <w:sz w:val="24"/>
          <w:szCs w:val="24"/>
        </w:rPr>
        <w:t xml:space="preserve"> </w:t>
      </w:r>
      <w:r w:rsidRPr="00642BCB">
        <w:rPr>
          <w:rFonts w:ascii="Times New Roman" w:hAnsi="Times New Roman"/>
          <w:color w:val="000000"/>
          <w:spacing w:val="1"/>
          <w:sz w:val="24"/>
          <w:szCs w:val="24"/>
        </w:rPr>
        <w:t>к</w:t>
      </w:r>
      <w:r w:rsidRPr="00642BCB">
        <w:rPr>
          <w:rFonts w:ascii="Times New Roman" w:hAnsi="Times New Roman"/>
          <w:color w:val="000000"/>
          <w:sz w:val="24"/>
          <w:szCs w:val="24"/>
        </w:rPr>
        <w:t>аждым о</w:t>
      </w:r>
      <w:r w:rsidRPr="00642BCB">
        <w:rPr>
          <w:rFonts w:ascii="Times New Roman" w:hAnsi="Times New Roman"/>
          <w:color w:val="000000"/>
          <w:spacing w:val="2"/>
          <w:sz w:val="24"/>
          <w:szCs w:val="24"/>
        </w:rPr>
        <w:t>б</w:t>
      </w:r>
      <w:r w:rsidRPr="00642BCB">
        <w:rPr>
          <w:rFonts w:ascii="Times New Roman" w:hAnsi="Times New Roman"/>
          <w:color w:val="000000"/>
          <w:spacing w:val="-4"/>
          <w:sz w:val="24"/>
          <w:szCs w:val="24"/>
        </w:rPr>
        <w:t>у</w:t>
      </w:r>
      <w:r w:rsidRPr="00642BCB">
        <w:rPr>
          <w:rFonts w:ascii="Times New Roman" w:hAnsi="Times New Roman"/>
          <w:color w:val="000000"/>
          <w:spacing w:val="1"/>
          <w:sz w:val="24"/>
          <w:szCs w:val="24"/>
        </w:rPr>
        <w:t>ч</w:t>
      </w:r>
      <w:r w:rsidRPr="00642BCB">
        <w:rPr>
          <w:rFonts w:ascii="Times New Roman" w:hAnsi="Times New Roman"/>
          <w:color w:val="000000"/>
          <w:sz w:val="24"/>
          <w:szCs w:val="24"/>
        </w:rPr>
        <w:t>ающ</w:t>
      </w:r>
      <w:r w:rsidRPr="00642BCB">
        <w:rPr>
          <w:rFonts w:ascii="Times New Roman" w:hAnsi="Times New Roman"/>
          <w:color w:val="000000"/>
          <w:spacing w:val="1"/>
          <w:sz w:val="24"/>
          <w:szCs w:val="24"/>
        </w:rPr>
        <w:t>и</w:t>
      </w:r>
      <w:r w:rsidRPr="00642BCB">
        <w:rPr>
          <w:rFonts w:ascii="Times New Roman" w:hAnsi="Times New Roman"/>
          <w:color w:val="000000"/>
          <w:sz w:val="24"/>
          <w:szCs w:val="24"/>
        </w:rPr>
        <w:t>м</w:t>
      </w:r>
      <w:r w:rsidRPr="00642BCB">
        <w:rPr>
          <w:rFonts w:ascii="Times New Roman" w:hAnsi="Times New Roman"/>
          <w:color w:val="000000"/>
          <w:spacing w:val="-1"/>
          <w:sz w:val="24"/>
          <w:szCs w:val="24"/>
        </w:rPr>
        <w:t>с</w:t>
      </w:r>
      <w:r w:rsidRPr="00642BCB">
        <w:rPr>
          <w:rFonts w:ascii="Times New Roman" w:hAnsi="Times New Roman"/>
          <w:color w:val="000000"/>
          <w:sz w:val="24"/>
          <w:szCs w:val="24"/>
        </w:rPr>
        <w:t>я</w:t>
      </w:r>
      <w:r w:rsidRPr="00642BCB">
        <w:rPr>
          <w:rFonts w:ascii="Times New Roman" w:hAnsi="Times New Roman"/>
          <w:color w:val="000000"/>
          <w:spacing w:val="-9"/>
          <w:sz w:val="24"/>
          <w:szCs w:val="24"/>
        </w:rPr>
        <w:t xml:space="preserve"> </w:t>
      </w:r>
      <w:r w:rsidRPr="00642BCB">
        <w:rPr>
          <w:rFonts w:ascii="Times New Roman" w:hAnsi="Times New Roman"/>
          <w:color w:val="000000"/>
          <w:spacing w:val="-1"/>
          <w:sz w:val="24"/>
          <w:szCs w:val="24"/>
        </w:rPr>
        <w:t>с</w:t>
      </w:r>
      <w:r w:rsidRPr="00642BCB">
        <w:rPr>
          <w:rFonts w:ascii="Times New Roman" w:hAnsi="Times New Roman"/>
          <w:color w:val="000000"/>
          <w:sz w:val="24"/>
          <w:szCs w:val="24"/>
        </w:rPr>
        <w:t>а</w:t>
      </w:r>
      <w:r w:rsidRPr="00642BCB">
        <w:rPr>
          <w:rFonts w:ascii="Times New Roman" w:hAnsi="Times New Roman"/>
          <w:color w:val="000000"/>
          <w:spacing w:val="-1"/>
          <w:sz w:val="24"/>
          <w:szCs w:val="24"/>
        </w:rPr>
        <w:t>м</w:t>
      </w:r>
      <w:r w:rsidRPr="00642BCB">
        <w:rPr>
          <w:rFonts w:ascii="Times New Roman" w:hAnsi="Times New Roman"/>
          <w:color w:val="000000"/>
          <w:spacing w:val="1"/>
          <w:sz w:val="24"/>
          <w:szCs w:val="24"/>
        </w:rPr>
        <w:t>о</w:t>
      </w:r>
      <w:r w:rsidRPr="00642BCB">
        <w:rPr>
          <w:rFonts w:ascii="Times New Roman" w:hAnsi="Times New Roman"/>
          <w:color w:val="000000"/>
          <w:sz w:val="24"/>
          <w:szCs w:val="24"/>
        </w:rPr>
        <w:t>сто</w:t>
      </w:r>
      <w:r w:rsidRPr="00642BCB">
        <w:rPr>
          <w:rFonts w:ascii="Times New Roman" w:hAnsi="Times New Roman"/>
          <w:color w:val="000000"/>
          <w:spacing w:val="3"/>
          <w:sz w:val="24"/>
          <w:szCs w:val="24"/>
        </w:rPr>
        <w:t>я</w:t>
      </w:r>
      <w:r w:rsidRPr="00642BCB">
        <w:rPr>
          <w:rFonts w:ascii="Times New Roman" w:hAnsi="Times New Roman"/>
          <w:color w:val="000000"/>
          <w:sz w:val="24"/>
          <w:szCs w:val="24"/>
        </w:rPr>
        <w:t>тел</w:t>
      </w:r>
      <w:r w:rsidRPr="00642BCB">
        <w:rPr>
          <w:rFonts w:ascii="Times New Roman" w:hAnsi="Times New Roman"/>
          <w:color w:val="000000"/>
          <w:spacing w:val="1"/>
          <w:sz w:val="24"/>
          <w:szCs w:val="24"/>
        </w:rPr>
        <w:t>ьн</w:t>
      </w:r>
      <w:r w:rsidRPr="00642BCB">
        <w:rPr>
          <w:rFonts w:ascii="Times New Roman" w:hAnsi="Times New Roman"/>
          <w:color w:val="000000"/>
          <w:sz w:val="24"/>
          <w:szCs w:val="24"/>
        </w:rPr>
        <w:t>о</w:t>
      </w:r>
      <w:r w:rsidRPr="00642BCB">
        <w:rPr>
          <w:rFonts w:ascii="Times New Roman" w:hAnsi="Times New Roman"/>
          <w:color w:val="000000"/>
          <w:spacing w:val="-9"/>
          <w:sz w:val="24"/>
          <w:szCs w:val="24"/>
        </w:rPr>
        <w:t xml:space="preserve"> </w:t>
      </w:r>
      <w:r w:rsidRPr="00642BCB">
        <w:rPr>
          <w:rFonts w:ascii="Times New Roman" w:hAnsi="Times New Roman"/>
          <w:color w:val="000000"/>
          <w:sz w:val="24"/>
          <w:szCs w:val="24"/>
        </w:rPr>
        <w:t>с</w:t>
      </w:r>
      <w:r w:rsidRPr="00642BCB">
        <w:rPr>
          <w:rFonts w:ascii="Times New Roman" w:hAnsi="Times New Roman"/>
          <w:color w:val="000000"/>
          <w:spacing w:val="-10"/>
          <w:sz w:val="24"/>
          <w:szCs w:val="24"/>
        </w:rPr>
        <w:t xml:space="preserve"> </w:t>
      </w:r>
      <w:r w:rsidRPr="00642BCB">
        <w:rPr>
          <w:rFonts w:ascii="Times New Roman" w:hAnsi="Times New Roman"/>
          <w:color w:val="000000"/>
          <w:sz w:val="24"/>
          <w:szCs w:val="24"/>
        </w:rPr>
        <w:t>любого</w:t>
      </w:r>
      <w:r w:rsidRPr="00642BCB">
        <w:rPr>
          <w:rFonts w:ascii="Times New Roman" w:hAnsi="Times New Roman"/>
          <w:color w:val="000000"/>
          <w:spacing w:val="-6"/>
          <w:sz w:val="24"/>
          <w:szCs w:val="24"/>
        </w:rPr>
        <w:t xml:space="preserve"> </w:t>
      </w:r>
      <w:r w:rsidRPr="00642BCB">
        <w:rPr>
          <w:rFonts w:ascii="Times New Roman" w:hAnsi="Times New Roman"/>
          <w:color w:val="000000"/>
          <w:spacing w:val="-7"/>
          <w:sz w:val="24"/>
          <w:szCs w:val="24"/>
        </w:rPr>
        <w:t>у</w:t>
      </w:r>
      <w:r w:rsidRPr="00642BCB">
        <w:rPr>
          <w:rFonts w:ascii="Times New Roman" w:hAnsi="Times New Roman"/>
          <w:color w:val="000000"/>
          <w:spacing w:val="-1"/>
          <w:sz w:val="24"/>
          <w:szCs w:val="24"/>
        </w:rPr>
        <w:t>с</w:t>
      </w:r>
      <w:r w:rsidRPr="00642BCB">
        <w:rPr>
          <w:rFonts w:ascii="Times New Roman" w:hAnsi="Times New Roman"/>
          <w:color w:val="000000"/>
          <w:sz w:val="24"/>
          <w:szCs w:val="24"/>
        </w:rPr>
        <w:t>тро</w:t>
      </w:r>
      <w:r w:rsidRPr="00642BCB">
        <w:rPr>
          <w:rFonts w:ascii="Times New Roman" w:hAnsi="Times New Roman"/>
          <w:color w:val="000000"/>
          <w:spacing w:val="1"/>
          <w:sz w:val="24"/>
          <w:szCs w:val="24"/>
        </w:rPr>
        <w:t>й</w:t>
      </w:r>
      <w:r w:rsidRPr="00642BCB">
        <w:rPr>
          <w:rFonts w:ascii="Times New Roman" w:hAnsi="Times New Roman"/>
          <w:color w:val="000000"/>
          <w:sz w:val="24"/>
          <w:szCs w:val="24"/>
        </w:rPr>
        <w:t>ства</w:t>
      </w:r>
      <w:r w:rsidRPr="00642BCB">
        <w:rPr>
          <w:rFonts w:ascii="Times New Roman" w:hAnsi="Times New Roman"/>
          <w:color w:val="000000"/>
          <w:spacing w:val="-10"/>
          <w:sz w:val="24"/>
          <w:szCs w:val="24"/>
        </w:rPr>
        <w:t xml:space="preserve"> </w:t>
      </w:r>
      <w:r w:rsidRPr="00642BCB">
        <w:rPr>
          <w:rFonts w:ascii="Times New Roman" w:hAnsi="Times New Roman"/>
          <w:color w:val="000000"/>
          <w:sz w:val="24"/>
          <w:szCs w:val="24"/>
        </w:rPr>
        <w:t>на</w:t>
      </w:r>
      <w:r w:rsidRPr="00642BCB">
        <w:rPr>
          <w:rFonts w:ascii="Times New Roman" w:hAnsi="Times New Roman"/>
          <w:color w:val="000000"/>
          <w:spacing w:val="-10"/>
          <w:sz w:val="24"/>
          <w:szCs w:val="24"/>
        </w:rPr>
        <w:t xml:space="preserve"> </w:t>
      </w:r>
      <w:r w:rsidRPr="00642BCB">
        <w:rPr>
          <w:rFonts w:ascii="Times New Roman" w:hAnsi="Times New Roman"/>
          <w:color w:val="000000"/>
          <w:sz w:val="24"/>
          <w:szCs w:val="24"/>
        </w:rPr>
        <w:t>портале:</w:t>
      </w:r>
      <w:r w:rsidRPr="00642BCB">
        <w:rPr>
          <w:rFonts w:ascii="Times New Roman" w:hAnsi="Times New Roman"/>
          <w:color w:val="000000"/>
          <w:spacing w:val="-9"/>
          <w:sz w:val="24"/>
          <w:szCs w:val="24"/>
        </w:rPr>
        <w:t xml:space="preserve"> </w:t>
      </w:r>
      <w:r w:rsidRPr="00642BCB">
        <w:rPr>
          <w:rFonts w:ascii="Times New Roman" w:hAnsi="Times New Roman"/>
          <w:color w:val="000000"/>
          <w:sz w:val="24"/>
          <w:szCs w:val="24"/>
        </w:rPr>
        <w:t>https:</w:t>
      </w:r>
      <w:r w:rsidRPr="00642BCB">
        <w:rPr>
          <w:rFonts w:ascii="Times New Roman" w:hAnsi="Times New Roman"/>
          <w:color w:val="000000"/>
          <w:spacing w:val="1"/>
          <w:sz w:val="24"/>
          <w:szCs w:val="24"/>
        </w:rPr>
        <w:t>/</w:t>
      </w:r>
      <w:r w:rsidRPr="00642BCB">
        <w:rPr>
          <w:rFonts w:ascii="Times New Roman" w:hAnsi="Times New Roman"/>
          <w:color w:val="000000"/>
          <w:sz w:val="24"/>
          <w:szCs w:val="24"/>
        </w:rPr>
        <w:t>/lms.ran</w:t>
      </w:r>
      <w:r w:rsidRPr="00642BCB">
        <w:rPr>
          <w:rFonts w:ascii="Times New Roman" w:hAnsi="Times New Roman"/>
          <w:color w:val="000000"/>
          <w:spacing w:val="-1"/>
          <w:sz w:val="24"/>
          <w:szCs w:val="24"/>
        </w:rPr>
        <w:t>e</w:t>
      </w:r>
      <w:r w:rsidRPr="00642BCB">
        <w:rPr>
          <w:rFonts w:ascii="Times New Roman" w:hAnsi="Times New Roman"/>
          <w:color w:val="000000"/>
          <w:sz w:val="24"/>
          <w:szCs w:val="24"/>
        </w:rPr>
        <w:t>pa.ru.</w:t>
      </w:r>
      <w:r w:rsidRPr="00642BCB">
        <w:rPr>
          <w:rFonts w:ascii="Times New Roman" w:hAnsi="Times New Roman"/>
          <w:color w:val="000000"/>
          <w:spacing w:val="-8"/>
          <w:sz w:val="24"/>
          <w:szCs w:val="24"/>
        </w:rPr>
        <w:t xml:space="preserve"> </w:t>
      </w:r>
      <w:r w:rsidRPr="00642BCB">
        <w:rPr>
          <w:rFonts w:ascii="Times New Roman" w:hAnsi="Times New Roman"/>
          <w:color w:val="000000"/>
          <w:sz w:val="24"/>
          <w:szCs w:val="24"/>
        </w:rPr>
        <w:t>П</w:t>
      </w:r>
      <w:r w:rsidRPr="00642BCB">
        <w:rPr>
          <w:rFonts w:ascii="Times New Roman" w:hAnsi="Times New Roman"/>
          <w:color w:val="000000"/>
          <w:spacing w:val="-2"/>
          <w:sz w:val="24"/>
          <w:szCs w:val="24"/>
        </w:rPr>
        <w:t>а</w:t>
      </w:r>
      <w:r w:rsidRPr="00642BCB">
        <w:rPr>
          <w:rFonts w:ascii="Times New Roman" w:hAnsi="Times New Roman"/>
          <w:color w:val="000000"/>
          <w:sz w:val="24"/>
          <w:szCs w:val="24"/>
        </w:rPr>
        <w:t xml:space="preserve">роль и логин </w:t>
      </w:r>
      <w:r w:rsidRPr="00642BCB">
        <w:rPr>
          <w:rFonts w:ascii="Times New Roman" w:hAnsi="Times New Roman"/>
          <w:color w:val="000000"/>
          <w:spacing w:val="1"/>
          <w:sz w:val="24"/>
          <w:szCs w:val="24"/>
        </w:rPr>
        <w:t>к</w:t>
      </w:r>
      <w:r w:rsidRPr="00642BCB">
        <w:rPr>
          <w:rFonts w:ascii="Times New Roman" w:hAnsi="Times New Roman"/>
          <w:color w:val="000000"/>
          <w:sz w:val="24"/>
          <w:szCs w:val="24"/>
        </w:rPr>
        <w:t xml:space="preserve"> л</w:t>
      </w:r>
      <w:r w:rsidRPr="00642BCB">
        <w:rPr>
          <w:rFonts w:ascii="Times New Roman" w:hAnsi="Times New Roman"/>
          <w:color w:val="000000"/>
          <w:spacing w:val="2"/>
          <w:sz w:val="24"/>
          <w:szCs w:val="24"/>
        </w:rPr>
        <w:t>и</w:t>
      </w:r>
      <w:r w:rsidRPr="00642BCB">
        <w:rPr>
          <w:rFonts w:ascii="Times New Roman" w:hAnsi="Times New Roman"/>
          <w:color w:val="000000"/>
          <w:spacing w:val="-3"/>
          <w:sz w:val="24"/>
          <w:szCs w:val="24"/>
        </w:rPr>
        <w:t>ч</w:t>
      </w:r>
      <w:r w:rsidRPr="00642BCB">
        <w:rPr>
          <w:rFonts w:ascii="Times New Roman" w:hAnsi="Times New Roman"/>
          <w:color w:val="000000"/>
          <w:spacing w:val="1"/>
          <w:sz w:val="24"/>
          <w:szCs w:val="24"/>
        </w:rPr>
        <w:t>н</w:t>
      </w:r>
      <w:r w:rsidRPr="00642BCB">
        <w:rPr>
          <w:rFonts w:ascii="Times New Roman" w:hAnsi="Times New Roman"/>
          <w:color w:val="000000"/>
          <w:sz w:val="24"/>
          <w:szCs w:val="24"/>
        </w:rPr>
        <w:t>о</w:t>
      </w:r>
      <w:r w:rsidRPr="00642BCB">
        <w:rPr>
          <w:rFonts w:ascii="Times New Roman" w:hAnsi="Times New Roman"/>
          <w:color w:val="000000"/>
          <w:spacing w:val="1"/>
          <w:sz w:val="24"/>
          <w:szCs w:val="24"/>
        </w:rPr>
        <w:t>м</w:t>
      </w:r>
      <w:r w:rsidRPr="00642BCB">
        <w:rPr>
          <w:rFonts w:ascii="Times New Roman" w:hAnsi="Times New Roman"/>
          <w:color w:val="000000"/>
          <w:sz w:val="24"/>
          <w:szCs w:val="24"/>
        </w:rPr>
        <w:t>у</w:t>
      </w:r>
      <w:r w:rsidRPr="00642BCB">
        <w:rPr>
          <w:rFonts w:ascii="Times New Roman" w:hAnsi="Times New Roman"/>
          <w:color w:val="000000"/>
          <w:spacing w:val="-3"/>
          <w:sz w:val="24"/>
          <w:szCs w:val="24"/>
        </w:rPr>
        <w:t xml:space="preserve"> </w:t>
      </w:r>
      <w:r w:rsidRPr="00642BCB">
        <w:rPr>
          <w:rFonts w:ascii="Times New Roman" w:hAnsi="Times New Roman"/>
          <w:color w:val="000000"/>
          <w:sz w:val="24"/>
          <w:szCs w:val="24"/>
        </w:rPr>
        <w:t>каби</w:t>
      </w:r>
      <w:r w:rsidRPr="00642BCB">
        <w:rPr>
          <w:rFonts w:ascii="Times New Roman" w:hAnsi="Times New Roman"/>
          <w:color w:val="000000"/>
          <w:spacing w:val="1"/>
          <w:sz w:val="24"/>
          <w:szCs w:val="24"/>
        </w:rPr>
        <w:t>н</w:t>
      </w:r>
      <w:r w:rsidRPr="00642BCB">
        <w:rPr>
          <w:rFonts w:ascii="Times New Roman" w:hAnsi="Times New Roman"/>
          <w:color w:val="000000"/>
          <w:sz w:val="24"/>
          <w:szCs w:val="24"/>
        </w:rPr>
        <w:t>е</w:t>
      </w:r>
      <w:r w:rsidRPr="00642BCB">
        <w:rPr>
          <w:rFonts w:ascii="Times New Roman" w:hAnsi="Times New Roman"/>
          <w:color w:val="000000"/>
          <w:spacing w:val="2"/>
          <w:sz w:val="24"/>
          <w:szCs w:val="24"/>
        </w:rPr>
        <w:t>т</w:t>
      </w:r>
      <w:r w:rsidRPr="00642BCB">
        <w:rPr>
          <w:rFonts w:ascii="Times New Roman" w:hAnsi="Times New Roman"/>
          <w:color w:val="000000"/>
          <w:sz w:val="24"/>
          <w:szCs w:val="24"/>
        </w:rPr>
        <w:t>у</w:t>
      </w:r>
      <w:r w:rsidRPr="00642BCB">
        <w:rPr>
          <w:rFonts w:ascii="Times New Roman" w:hAnsi="Times New Roman"/>
          <w:color w:val="000000"/>
          <w:spacing w:val="-3"/>
          <w:sz w:val="24"/>
          <w:szCs w:val="24"/>
        </w:rPr>
        <w:t xml:space="preserve"> </w:t>
      </w:r>
      <w:r w:rsidRPr="00642BCB">
        <w:rPr>
          <w:rFonts w:ascii="Times New Roman" w:hAnsi="Times New Roman"/>
          <w:color w:val="000000"/>
          <w:sz w:val="24"/>
          <w:szCs w:val="24"/>
        </w:rPr>
        <w:t>/ проф</w:t>
      </w:r>
      <w:r w:rsidRPr="00642BCB">
        <w:rPr>
          <w:rFonts w:ascii="Times New Roman" w:hAnsi="Times New Roman"/>
          <w:color w:val="000000"/>
          <w:spacing w:val="2"/>
          <w:sz w:val="24"/>
          <w:szCs w:val="24"/>
        </w:rPr>
        <w:t>и</w:t>
      </w:r>
      <w:r w:rsidRPr="00642BCB">
        <w:rPr>
          <w:rFonts w:ascii="Times New Roman" w:hAnsi="Times New Roman"/>
          <w:color w:val="000000"/>
          <w:sz w:val="24"/>
          <w:szCs w:val="24"/>
        </w:rPr>
        <w:t>лю</w:t>
      </w:r>
      <w:r w:rsidRPr="00642BCB">
        <w:rPr>
          <w:rFonts w:ascii="Times New Roman" w:hAnsi="Times New Roman"/>
          <w:color w:val="000000"/>
          <w:spacing w:val="-1"/>
          <w:sz w:val="24"/>
          <w:szCs w:val="24"/>
        </w:rPr>
        <w:t xml:space="preserve"> </w:t>
      </w:r>
      <w:r w:rsidRPr="00642BCB">
        <w:rPr>
          <w:rFonts w:ascii="Times New Roman" w:hAnsi="Times New Roman"/>
          <w:color w:val="000000"/>
          <w:sz w:val="24"/>
          <w:szCs w:val="24"/>
        </w:rPr>
        <w:t>предоставля</w:t>
      </w:r>
      <w:r w:rsidRPr="00642BCB">
        <w:rPr>
          <w:rFonts w:ascii="Times New Roman" w:hAnsi="Times New Roman"/>
          <w:color w:val="000000"/>
          <w:spacing w:val="-1"/>
          <w:sz w:val="24"/>
          <w:szCs w:val="24"/>
        </w:rPr>
        <w:t>е</w:t>
      </w:r>
      <w:r w:rsidRPr="00642BCB">
        <w:rPr>
          <w:rFonts w:ascii="Times New Roman" w:hAnsi="Times New Roman"/>
          <w:color w:val="000000"/>
          <w:sz w:val="24"/>
          <w:szCs w:val="24"/>
        </w:rPr>
        <w:t>тся</w:t>
      </w:r>
      <w:r w:rsidRPr="00642BCB">
        <w:rPr>
          <w:rFonts w:ascii="Times New Roman" w:hAnsi="Times New Roman"/>
          <w:color w:val="000000"/>
          <w:spacing w:val="4"/>
          <w:sz w:val="24"/>
          <w:szCs w:val="24"/>
        </w:rPr>
        <w:t xml:space="preserve"> </w:t>
      </w:r>
      <w:r w:rsidRPr="00642BCB">
        <w:rPr>
          <w:rFonts w:ascii="Times New Roman" w:hAnsi="Times New Roman"/>
          <w:color w:val="000000"/>
          <w:sz w:val="24"/>
          <w:szCs w:val="24"/>
        </w:rPr>
        <w:t>с</w:t>
      </w:r>
      <w:r w:rsidRPr="00642BCB">
        <w:rPr>
          <w:rFonts w:ascii="Times New Roman" w:hAnsi="Times New Roman"/>
          <w:color w:val="000000"/>
          <w:spacing w:val="5"/>
          <w:sz w:val="24"/>
          <w:szCs w:val="24"/>
        </w:rPr>
        <w:t>т</w:t>
      </w:r>
      <w:r w:rsidRPr="00642BCB">
        <w:rPr>
          <w:rFonts w:ascii="Times New Roman" w:hAnsi="Times New Roman"/>
          <w:color w:val="000000"/>
          <w:spacing w:val="-4"/>
          <w:sz w:val="24"/>
          <w:szCs w:val="24"/>
        </w:rPr>
        <w:t>у</w:t>
      </w:r>
      <w:r w:rsidRPr="00642BCB">
        <w:rPr>
          <w:rFonts w:ascii="Times New Roman" w:hAnsi="Times New Roman"/>
          <w:color w:val="000000"/>
          <w:sz w:val="24"/>
          <w:szCs w:val="24"/>
        </w:rPr>
        <w:t>д</w:t>
      </w:r>
      <w:r w:rsidRPr="00642BCB">
        <w:rPr>
          <w:rFonts w:ascii="Times New Roman" w:hAnsi="Times New Roman"/>
          <w:color w:val="000000"/>
          <w:spacing w:val="-1"/>
          <w:sz w:val="24"/>
          <w:szCs w:val="24"/>
        </w:rPr>
        <w:t>е</w:t>
      </w:r>
      <w:r w:rsidRPr="00642BCB">
        <w:rPr>
          <w:rFonts w:ascii="Times New Roman" w:hAnsi="Times New Roman"/>
          <w:color w:val="000000"/>
          <w:spacing w:val="1"/>
          <w:sz w:val="24"/>
          <w:szCs w:val="24"/>
        </w:rPr>
        <w:t>н</w:t>
      </w:r>
      <w:r w:rsidRPr="00642BCB">
        <w:rPr>
          <w:rFonts w:ascii="Times New Roman" w:hAnsi="Times New Roman"/>
          <w:color w:val="000000"/>
          <w:spacing w:val="2"/>
          <w:sz w:val="24"/>
          <w:szCs w:val="24"/>
        </w:rPr>
        <w:t>т</w:t>
      </w:r>
      <w:r w:rsidRPr="00642BCB">
        <w:rPr>
          <w:rFonts w:ascii="Times New Roman" w:hAnsi="Times New Roman"/>
          <w:color w:val="000000"/>
          <w:sz w:val="24"/>
          <w:szCs w:val="24"/>
        </w:rPr>
        <w:t>у</w:t>
      </w:r>
      <w:r w:rsidRPr="00642BCB">
        <w:rPr>
          <w:rFonts w:ascii="Times New Roman" w:hAnsi="Times New Roman"/>
          <w:color w:val="000000"/>
          <w:spacing w:val="-1"/>
          <w:sz w:val="24"/>
          <w:szCs w:val="24"/>
        </w:rPr>
        <w:t xml:space="preserve"> </w:t>
      </w:r>
      <w:r w:rsidRPr="00642BCB">
        <w:rPr>
          <w:rFonts w:ascii="Times New Roman" w:hAnsi="Times New Roman"/>
          <w:color w:val="000000"/>
          <w:sz w:val="24"/>
          <w:szCs w:val="24"/>
        </w:rPr>
        <w:t>в де</w:t>
      </w:r>
      <w:r w:rsidRPr="00642BCB">
        <w:rPr>
          <w:rFonts w:ascii="Times New Roman" w:hAnsi="Times New Roman"/>
          <w:color w:val="000000"/>
          <w:spacing w:val="1"/>
          <w:sz w:val="24"/>
          <w:szCs w:val="24"/>
        </w:rPr>
        <w:t>к</w:t>
      </w:r>
      <w:r w:rsidRPr="00642BCB">
        <w:rPr>
          <w:rFonts w:ascii="Times New Roman" w:hAnsi="Times New Roman"/>
          <w:color w:val="000000"/>
          <w:sz w:val="24"/>
          <w:szCs w:val="24"/>
        </w:rPr>
        <w:t>анате</w:t>
      </w:r>
    </w:p>
    <w:p w14:paraId="0357F4DE" w14:textId="77777777" w:rsidR="00AE0D16" w:rsidRPr="00642BCB" w:rsidRDefault="00AE0D16" w:rsidP="00642BCB">
      <w:pPr>
        <w:suppressAutoHyphens w:val="0"/>
        <w:jc w:val="both"/>
        <w:rPr>
          <w:rFonts w:ascii="Times New Roman" w:hAnsi="Times New Roman"/>
          <w:sz w:val="24"/>
          <w:szCs w:val="24"/>
        </w:rPr>
      </w:pPr>
    </w:p>
    <w:p w14:paraId="3314664B" w14:textId="0C8E736A" w:rsidR="006858C2" w:rsidRPr="00642BCB" w:rsidRDefault="000F48C2" w:rsidP="00642BCB">
      <w:pPr>
        <w:pStyle w:val="1"/>
        <w:spacing w:before="0"/>
        <w:rPr>
          <w:rFonts w:cs="Times New Roman"/>
          <w:szCs w:val="24"/>
        </w:rPr>
      </w:pPr>
      <w:bookmarkStart w:id="6" w:name="_Toc518759275"/>
      <w:bookmarkEnd w:id="4"/>
      <w:bookmarkEnd w:id="5"/>
      <w:r w:rsidRPr="00642BCB">
        <w:rPr>
          <w:rFonts w:cs="Times New Roman"/>
          <w:szCs w:val="24"/>
        </w:rPr>
        <w:t>3.</w:t>
      </w:r>
      <w:r w:rsidR="006858C2" w:rsidRPr="00642BCB">
        <w:rPr>
          <w:rFonts w:cs="Times New Roman"/>
          <w:szCs w:val="24"/>
        </w:rPr>
        <w:t>Содержание и структура дисциплины</w:t>
      </w:r>
      <w:bookmarkEnd w:id="6"/>
    </w:p>
    <w:p w14:paraId="48B523E0" w14:textId="77777777" w:rsidR="006858C2" w:rsidRPr="00642BCB" w:rsidRDefault="006858C2" w:rsidP="00642BCB">
      <w:pPr>
        <w:suppressAutoHyphens w:val="0"/>
        <w:ind w:firstLine="567"/>
        <w:jc w:val="center"/>
        <w:rPr>
          <w:rFonts w:ascii="Times New Roman" w:hAnsi="Times New Roman"/>
          <w:b/>
          <w:i/>
          <w:spacing w:val="-20"/>
          <w:sz w:val="24"/>
          <w:szCs w:val="24"/>
        </w:rPr>
      </w:pPr>
      <w:r w:rsidRPr="00642BCB">
        <w:rPr>
          <w:rFonts w:ascii="Times New Roman" w:hAnsi="Times New Roman"/>
          <w:b/>
          <w:i/>
          <w:spacing w:val="-20"/>
          <w:sz w:val="24"/>
          <w:szCs w:val="24"/>
        </w:rPr>
        <w:lastRenderedPageBreak/>
        <w:t>Очная форма обучения</w:t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779"/>
        <w:gridCol w:w="2552"/>
        <w:gridCol w:w="922"/>
        <w:gridCol w:w="823"/>
        <w:gridCol w:w="959"/>
        <w:gridCol w:w="698"/>
        <w:gridCol w:w="567"/>
        <w:gridCol w:w="850"/>
        <w:gridCol w:w="1628"/>
      </w:tblGrid>
      <w:tr w:rsidR="00B3686F" w:rsidRPr="00642BCB" w14:paraId="0BAB939D" w14:textId="77777777" w:rsidTr="00BF7EC7">
        <w:trPr>
          <w:trHeight w:val="80"/>
          <w:jc w:val="center"/>
        </w:trPr>
        <w:tc>
          <w:tcPr>
            <w:tcW w:w="779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4DE2ED5" w14:textId="77777777" w:rsidR="00B3686F" w:rsidRPr="00642BCB" w:rsidRDefault="00B3686F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№ п/п</w:t>
            </w:r>
          </w:p>
          <w:p w14:paraId="6AB7796B" w14:textId="77777777" w:rsidR="00B3686F" w:rsidRPr="00642BCB" w:rsidRDefault="00B3686F" w:rsidP="00642BCB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</w:p>
          <w:p w14:paraId="1BB9E81F" w14:textId="77777777" w:rsidR="00B3686F" w:rsidRPr="00642BCB" w:rsidRDefault="00B3686F" w:rsidP="00642BCB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</w:p>
        </w:tc>
        <w:tc>
          <w:tcPr>
            <w:tcW w:w="255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0AB677" w14:textId="77777777" w:rsidR="00B3686F" w:rsidRPr="00642BCB" w:rsidRDefault="00B3686F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Наименование тем (разделов),</w:t>
            </w:r>
          </w:p>
          <w:p w14:paraId="2406DED4" w14:textId="77777777" w:rsidR="00B3686F" w:rsidRPr="00642BCB" w:rsidRDefault="00B3686F" w:rsidP="00642BCB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</w:p>
          <w:p w14:paraId="369F3E90" w14:textId="77777777" w:rsidR="00B3686F" w:rsidRPr="00642BCB" w:rsidRDefault="00B3686F" w:rsidP="00642BCB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</w:p>
        </w:tc>
        <w:tc>
          <w:tcPr>
            <w:tcW w:w="4819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62FE219" w14:textId="77777777" w:rsidR="00B3686F" w:rsidRPr="00642BCB" w:rsidRDefault="00B3686F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Объем дисциплины (модуля), час.</w:t>
            </w:r>
          </w:p>
        </w:tc>
        <w:tc>
          <w:tcPr>
            <w:tcW w:w="1628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128F77F" w14:textId="39BA77E7" w:rsidR="00B3686F" w:rsidRPr="00642BCB" w:rsidRDefault="00B3686F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Форма</w:t>
            </w:r>
            <w:r w:rsidRPr="00642BCB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br/>
            </w:r>
            <w:r w:rsidR="00A20E28" w:rsidRPr="00642BCB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текущего контроля успеваемости</w:t>
            </w:r>
            <w:r w:rsidRPr="00642BCB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, промежуточной аттестации </w:t>
            </w:r>
          </w:p>
        </w:tc>
      </w:tr>
      <w:tr w:rsidR="00B3686F" w:rsidRPr="00642BCB" w14:paraId="18B66E4F" w14:textId="77777777" w:rsidTr="00BF7EC7">
        <w:trPr>
          <w:trHeight w:val="80"/>
          <w:jc w:val="center"/>
        </w:trPr>
        <w:tc>
          <w:tcPr>
            <w:tcW w:w="779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04AA4A8" w14:textId="77777777" w:rsidR="00B3686F" w:rsidRPr="00642BCB" w:rsidRDefault="00B3686F" w:rsidP="00642BCB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55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A9BAAD4" w14:textId="77777777" w:rsidR="00B3686F" w:rsidRPr="00642BCB" w:rsidRDefault="00B3686F" w:rsidP="00642BCB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922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0F57324" w14:textId="77777777" w:rsidR="00B3686F" w:rsidRPr="00642BCB" w:rsidRDefault="00B3686F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Всего</w:t>
            </w:r>
          </w:p>
          <w:p w14:paraId="034EE3AE" w14:textId="77777777" w:rsidR="00B3686F" w:rsidRPr="00642BCB" w:rsidRDefault="00B3686F" w:rsidP="00642BCB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</w:p>
        </w:tc>
        <w:tc>
          <w:tcPr>
            <w:tcW w:w="3047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4813526" w14:textId="4BC25C86" w:rsidR="00B3686F" w:rsidRPr="00642BCB" w:rsidRDefault="00B3686F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Контактная работа обучающихся с преподавателем</w:t>
            </w:r>
            <w:r w:rsidR="00A20E28" w:rsidRPr="00642BCB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  <w:r w:rsidRPr="00642BCB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по видам учебных занятий</w:t>
            </w:r>
          </w:p>
        </w:tc>
        <w:tc>
          <w:tcPr>
            <w:tcW w:w="850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BE0A95A" w14:textId="77777777" w:rsidR="00B3686F" w:rsidRPr="00642BCB" w:rsidRDefault="00B3686F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СР</w:t>
            </w:r>
          </w:p>
          <w:p w14:paraId="24CDDB85" w14:textId="77777777" w:rsidR="00B3686F" w:rsidRPr="00642BCB" w:rsidRDefault="00B3686F" w:rsidP="00642BCB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</w:p>
        </w:tc>
        <w:tc>
          <w:tcPr>
            <w:tcW w:w="1628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6B555C" w14:textId="77777777" w:rsidR="00B3686F" w:rsidRPr="00642BCB" w:rsidRDefault="00B3686F" w:rsidP="00642BCB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</w:tr>
      <w:tr w:rsidR="00B3686F" w:rsidRPr="00642BCB" w14:paraId="4E0E4484" w14:textId="77777777" w:rsidTr="00BF7EC7">
        <w:trPr>
          <w:trHeight w:val="80"/>
          <w:jc w:val="center"/>
        </w:trPr>
        <w:tc>
          <w:tcPr>
            <w:tcW w:w="779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9B295E8" w14:textId="77777777" w:rsidR="00B3686F" w:rsidRPr="00642BCB" w:rsidRDefault="00B3686F" w:rsidP="00642BCB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55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32DAA84" w14:textId="77777777" w:rsidR="00B3686F" w:rsidRPr="00642BCB" w:rsidRDefault="00B3686F" w:rsidP="00642BCB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92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9F35D7F" w14:textId="77777777" w:rsidR="00B3686F" w:rsidRPr="00642BCB" w:rsidRDefault="00B3686F" w:rsidP="00642BCB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856BF49" w14:textId="596BD264" w:rsidR="00B3686F" w:rsidRPr="00642BCB" w:rsidRDefault="00B3686F" w:rsidP="00642BCB">
            <w:pPr>
              <w:suppressAutoHyphens w:val="0"/>
              <w:ind w:firstLine="34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Л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F50772" w14:textId="42954B23" w:rsidR="00B3686F" w:rsidRPr="00642BCB" w:rsidRDefault="00B3686F" w:rsidP="00642BCB">
            <w:pPr>
              <w:suppressAutoHyphens w:val="0"/>
              <w:ind w:firstLine="34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ЛР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2B7589" w14:textId="747056F4" w:rsidR="00B3686F" w:rsidRPr="00642BCB" w:rsidRDefault="00B3686F" w:rsidP="00642BCB">
            <w:pPr>
              <w:suppressAutoHyphens w:val="0"/>
              <w:ind w:firstLine="34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ПЗ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748C96F" w14:textId="77777777" w:rsidR="00B3686F" w:rsidRPr="00642BCB" w:rsidRDefault="00B3686F" w:rsidP="00642BCB">
            <w:pPr>
              <w:suppressAutoHyphens w:val="0"/>
              <w:ind w:firstLine="34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КСР</w:t>
            </w:r>
          </w:p>
        </w:tc>
        <w:tc>
          <w:tcPr>
            <w:tcW w:w="850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E6477CC" w14:textId="77777777" w:rsidR="00B3686F" w:rsidRPr="00642BCB" w:rsidRDefault="00B3686F" w:rsidP="00642BCB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1628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F54AA18" w14:textId="77777777" w:rsidR="00B3686F" w:rsidRPr="00642BCB" w:rsidRDefault="00B3686F" w:rsidP="00642BCB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</w:tr>
      <w:tr w:rsidR="00B077DC" w:rsidRPr="00642BCB" w14:paraId="69B37102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676814" w14:textId="5DD49DD9" w:rsidR="00B077DC" w:rsidRPr="00642BCB" w:rsidRDefault="00B077DC" w:rsidP="00642BCB">
            <w:pPr>
              <w:suppressAutoHyphens w:val="0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>Тема 1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E107EDC" w14:textId="7DDE8B33" w:rsidR="00B077DC" w:rsidRPr="00642BCB" w:rsidRDefault="00B077DC" w:rsidP="00642BCB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eastAsiaTheme="minorHAnsi" w:hAnsi="Times New Roman"/>
                <w:spacing w:val="-20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642BCB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 xml:space="preserve"> 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DFB595" w14:textId="4D6CB93A" w:rsidR="00B077DC" w:rsidRPr="00642BCB" w:rsidRDefault="00B077DC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1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45F20A" w14:textId="3AA4DCFD" w:rsidR="00B077DC" w:rsidRPr="00642BCB" w:rsidRDefault="00B077DC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634C76" w14:textId="61BEB1D8" w:rsidR="00B077DC" w:rsidRPr="00642BCB" w:rsidRDefault="00B077DC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793B1D" w14:textId="4C40DF90" w:rsidR="00B077DC" w:rsidRPr="00642BCB" w:rsidRDefault="00B077DC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5DD7EC2" w14:textId="6FCD701A" w:rsidR="00B077DC" w:rsidRPr="00642BCB" w:rsidRDefault="00B077DC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D54AD4C" w14:textId="71EB6506" w:rsidR="00B077DC" w:rsidRPr="00642BCB" w:rsidRDefault="00B077DC" w:rsidP="00642BCB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18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89133B" w14:textId="2CEE6B40" w:rsidR="00B077DC" w:rsidRPr="00642BCB" w:rsidRDefault="00B077DC" w:rsidP="00642BCB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>УО,Т</w:t>
            </w:r>
          </w:p>
        </w:tc>
      </w:tr>
      <w:tr w:rsidR="00B077DC" w:rsidRPr="00642BCB" w14:paraId="3C212FF6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FEABA6" w14:textId="2CC1947D" w:rsidR="00B077DC" w:rsidRPr="00642BCB" w:rsidRDefault="00B077DC" w:rsidP="00642BCB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>Тема 2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0BFA9A" w14:textId="01686B5C" w:rsidR="00B077DC" w:rsidRPr="00642BCB" w:rsidRDefault="00B077DC" w:rsidP="00642BCB">
            <w:pPr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599A868" w14:textId="13289986" w:rsidR="00B077DC" w:rsidRPr="00642BCB" w:rsidRDefault="00B077DC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3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2DE7C0A" w14:textId="0182F68C" w:rsidR="00B077DC" w:rsidRPr="00642BCB" w:rsidRDefault="00B077DC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C4978CE" w14:textId="183913FB" w:rsidR="00B077DC" w:rsidRPr="00642BCB" w:rsidRDefault="00B077DC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AC4343" w14:textId="4AF2F6BF" w:rsidR="00B077DC" w:rsidRPr="00642BCB" w:rsidRDefault="00B077DC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09D45AC" w14:textId="65F0DA25" w:rsidR="00B077DC" w:rsidRPr="00642BCB" w:rsidRDefault="00B077DC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C869346" w14:textId="31D37D26" w:rsidR="00B077DC" w:rsidRPr="00642BCB" w:rsidRDefault="00B077DC" w:rsidP="00642BCB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0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1CCE2AF" w14:textId="73990C37" w:rsidR="00B077DC" w:rsidRPr="00642BCB" w:rsidRDefault="00B077DC" w:rsidP="00642BCB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>УО,З</w:t>
            </w:r>
          </w:p>
        </w:tc>
      </w:tr>
      <w:tr w:rsidR="00B077DC" w:rsidRPr="00642BCB" w14:paraId="6F99420D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B897B1" w14:textId="5BC737F5" w:rsidR="00B077DC" w:rsidRPr="00642BCB" w:rsidRDefault="00B077DC" w:rsidP="00642BCB">
            <w:pPr>
              <w:suppressAutoHyphens w:val="0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>Тема 3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A0044C" w14:textId="30ED4E6C" w:rsidR="00B077DC" w:rsidRPr="00642BCB" w:rsidRDefault="00B077DC" w:rsidP="00642BCB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AD1846A" w14:textId="374D2A71" w:rsidR="00B077DC" w:rsidRPr="00642BCB" w:rsidRDefault="00B077DC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  <w:t>28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D1C82D" w14:textId="188272F0" w:rsidR="00B077DC" w:rsidRPr="00642BCB" w:rsidRDefault="00B077DC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4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4F92EE1" w14:textId="5F80132A" w:rsidR="00B077DC" w:rsidRPr="00642BCB" w:rsidRDefault="00B077DC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8840FC" w14:textId="7FFC0289" w:rsidR="00B077DC" w:rsidRPr="00642BCB" w:rsidRDefault="00B077DC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431D5D1" w14:textId="01FA2EDF" w:rsidR="00B077DC" w:rsidRPr="00642BCB" w:rsidRDefault="00B077DC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6E49DB3" w14:textId="63AAB442" w:rsidR="00B077DC" w:rsidRPr="00642BCB" w:rsidRDefault="00B077DC" w:rsidP="00642BCB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  <w:t>22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82AFA6" w14:textId="056391CF" w:rsidR="00B077DC" w:rsidRPr="00642BCB" w:rsidRDefault="00B077DC" w:rsidP="00642BCB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УО,Т, </w:t>
            </w:r>
            <w:r w:rsidR="00FF1ECE" w:rsidRPr="00642BCB">
              <w:rPr>
                <w:rFonts w:ascii="Times New Roman" w:hAnsi="Times New Roman"/>
                <w:spacing w:val="-20"/>
                <w:sz w:val="24"/>
                <w:szCs w:val="24"/>
              </w:rPr>
              <w:t>КП</w:t>
            </w:r>
          </w:p>
        </w:tc>
      </w:tr>
      <w:tr w:rsidR="00CC6604" w:rsidRPr="00642BCB" w14:paraId="0C1ADD3A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C048D2" w14:textId="77777777" w:rsidR="00CC6604" w:rsidRPr="00642BCB" w:rsidRDefault="00CC6604" w:rsidP="00642BCB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B661A1" w14:textId="50D0313C" w:rsidR="00CC6604" w:rsidRPr="00642BCB" w:rsidRDefault="00BF7EC7" w:rsidP="00642BCB">
            <w:pPr>
              <w:suppressAutoHyphens w:val="0"/>
              <w:jc w:val="both"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>Промежуточная аттестация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2CC1FF4" w14:textId="77777777" w:rsidR="00CC6604" w:rsidRPr="00642BCB" w:rsidRDefault="00CC6604" w:rsidP="00642BCB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BF28B89" w14:textId="77777777" w:rsidR="00CC6604" w:rsidRPr="00642BCB" w:rsidRDefault="00CC6604" w:rsidP="00642BCB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2DFF3F1" w14:textId="77777777" w:rsidR="00CC6604" w:rsidRPr="00642BCB" w:rsidRDefault="00CC6604" w:rsidP="00642BCB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49E47FA" w14:textId="77777777" w:rsidR="00CC6604" w:rsidRPr="00642BCB" w:rsidRDefault="00CC6604" w:rsidP="00642BCB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73C4371" w14:textId="77777777" w:rsidR="00CC6604" w:rsidRPr="00642BCB" w:rsidRDefault="00CC6604" w:rsidP="00642BCB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DF44F8B" w14:textId="77777777" w:rsidR="00CC6604" w:rsidRPr="00642BCB" w:rsidRDefault="00CC6604" w:rsidP="00642BCB">
            <w:pPr>
              <w:suppressAutoHyphens w:val="0"/>
              <w:jc w:val="both"/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</w:pP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9C6D54" w14:textId="57DD5590" w:rsidR="00CC6604" w:rsidRPr="00642BCB" w:rsidRDefault="00BF7EC7" w:rsidP="00642BCB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зачет</w:t>
            </w:r>
          </w:p>
        </w:tc>
      </w:tr>
      <w:tr w:rsidR="006A4CAA" w:rsidRPr="00642BCB" w14:paraId="6C944E2D" w14:textId="77777777" w:rsidTr="00B077DC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C8DD8CA" w14:textId="77777777" w:rsidR="006A4CAA" w:rsidRPr="00642BCB" w:rsidRDefault="006A4CAA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>Всего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C2B352" w14:textId="29EF70CB" w:rsidR="006A4CAA" w:rsidRPr="00642BCB" w:rsidRDefault="006A4CAA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>72/54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6626E1" w14:textId="253A2A40" w:rsidR="006A4CAA" w:rsidRPr="00642BCB" w:rsidRDefault="00B077DC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8/6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9EE7AA1" w14:textId="4373AD65" w:rsidR="006A4CAA" w:rsidRPr="00642BCB" w:rsidRDefault="006A4CAA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CE333C0" w14:textId="26D240D6" w:rsidR="006A4CAA" w:rsidRPr="00642BCB" w:rsidRDefault="00B077DC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>4/3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3452E9B" w14:textId="6B0E2B0E" w:rsidR="006A4CAA" w:rsidRPr="00642BCB" w:rsidRDefault="006A4CAA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19D2D6" w14:textId="503C2BF6" w:rsidR="006A4CAA" w:rsidRPr="00642BCB" w:rsidRDefault="006A4CAA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  <w:r w:rsidR="00B077DC" w:rsidRPr="00642BCB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60/45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9BA567A" w14:textId="44DDBDF5" w:rsidR="006A4CAA" w:rsidRPr="00642BCB" w:rsidRDefault="006A4CAA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</w:tr>
    </w:tbl>
    <w:p w14:paraId="707DAEF4" w14:textId="3F61AAF4" w:rsidR="006A4CAA" w:rsidRPr="00642BCB" w:rsidRDefault="006A4CAA" w:rsidP="00642BCB">
      <w:pPr>
        <w:suppressAutoHyphens w:val="0"/>
        <w:ind w:firstLine="567"/>
        <w:jc w:val="center"/>
        <w:rPr>
          <w:rFonts w:ascii="Times New Roman" w:hAnsi="Times New Roman"/>
          <w:b/>
          <w:i/>
          <w:spacing w:val="-20"/>
          <w:sz w:val="24"/>
          <w:szCs w:val="24"/>
        </w:rPr>
      </w:pPr>
      <w:r w:rsidRPr="00642BCB">
        <w:rPr>
          <w:rFonts w:ascii="Times New Roman" w:hAnsi="Times New Roman"/>
          <w:b/>
          <w:i/>
          <w:spacing w:val="-20"/>
          <w:sz w:val="24"/>
          <w:szCs w:val="24"/>
        </w:rPr>
        <w:t>Заочная форма обучения</w:t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779"/>
        <w:gridCol w:w="2552"/>
        <w:gridCol w:w="922"/>
        <w:gridCol w:w="823"/>
        <w:gridCol w:w="959"/>
        <w:gridCol w:w="698"/>
        <w:gridCol w:w="567"/>
        <w:gridCol w:w="821"/>
        <w:gridCol w:w="1657"/>
      </w:tblGrid>
      <w:tr w:rsidR="00B077DC" w:rsidRPr="00642BCB" w14:paraId="75596831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231ABC" w14:textId="77777777" w:rsidR="00B077DC" w:rsidRPr="00642BCB" w:rsidRDefault="00B077DC" w:rsidP="00642BCB">
            <w:pPr>
              <w:suppressAutoHyphens w:val="0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>Тема 1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C55032" w14:textId="77777777" w:rsidR="00B077DC" w:rsidRPr="00642BCB" w:rsidRDefault="00B077DC" w:rsidP="00642BCB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eastAsiaTheme="minorHAnsi" w:hAnsi="Times New Roman"/>
                <w:spacing w:val="-20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642BCB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 xml:space="preserve"> 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A28D51" w14:textId="5F613E3C" w:rsidR="00B077DC" w:rsidRPr="00642BCB" w:rsidRDefault="00B077DC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2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143FA2" w14:textId="1FF2E9D4" w:rsidR="00B077DC" w:rsidRPr="00642BCB" w:rsidRDefault="00B077DC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D9F035" w14:textId="4D35156D" w:rsidR="00B077DC" w:rsidRPr="00642BCB" w:rsidRDefault="00B077DC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E1109A" w14:textId="0883D190" w:rsidR="00B077DC" w:rsidRPr="00642BCB" w:rsidRDefault="00B077DC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469446" w14:textId="440B486B" w:rsidR="00B077DC" w:rsidRPr="00642BCB" w:rsidRDefault="00B077DC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B32157" w14:textId="1ABD5AD9" w:rsidR="00B077DC" w:rsidRPr="00642BCB" w:rsidRDefault="00B077DC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12CD44" w14:textId="77777777" w:rsidR="00B077DC" w:rsidRPr="00642BCB" w:rsidRDefault="00B077DC" w:rsidP="00642BCB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>УО,Т</w:t>
            </w:r>
          </w:p>
        </w:tc>
      </w:tr>
      <w:tr w:rsidR="00B077DC" w:rsidRPr="00642BCB" w14:paraId="3BC89DD3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1FF0C60" w14:textId="77777777" w:rsidR="00B077DC" w:rsidRPr="00642BCB" w:rsidRDefault="00B077DC" w:rsidP="00642BCB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>Тема 2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08A79FF" w14:textId="77777777" w:rsidR="00B077DC" w:rsidRPr="00642BCB" w:rsidRDefault="00B077DC" w:rsidP="00642BCB">
            <w:pPr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76EB2E" w14:textId="253DB8F8" w:rsidR="00B077DC" w:rsidRPr="00642BCB" w:rsidRDefault="00B077DC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3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290F64" w14:textId="7ED63499" w:rsidR="00B077DC" w:rsidRPr="00642BCB" w:rsidRDefault="00B077DC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403456" w14:textId="7FE6192B" w:rsidR="00B077DC" w:rsidRPr="00642BCB" w:rsidRDefault="00B077DC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024AC3F" w14:textId="0F50B4E9" w:rsidR="00B077DC" w:rsidRPr="00642BCB" w:rsidRDefault="00B077DC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F0C108" w14:textId="396080D4" w:rsidR="00B077DC" w:rsidRPr="00642BCB" w:rsidRDefault="00B077DC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2A2913" w14:textId="3A46EA6E" w:rsidR="00B077DC" w:rsidRPr="00642BCB" w:rsidRDefault="00B077DC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0767739" w14:textId="77777777" w:rsidR="00B077DC" w:rsidRPr="00642BCB" w:rsidRDefault="00B077DC" w:rsidP="00642BCB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>УО,З</w:t>
            </w:r>
          </w:p>
        </w:tc>
      </w:tr>
      <w:tr w:rsidR="00B077DC" w:rsidRPr="00642BCB" w14:paraId="0DC3E667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5B7282" w14:textId="77777777" w:rsidR="00B077DC" w:rsidRPr="00642BCB" w:rsidRDefault="00B077DC" w:rsidP="00642BCB">
            <w:pPr>
              <w:suppressAutoHyphens w:val="0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>Тема 3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44AA50" w14:textId="77777777" w:rsidR="00B077DC" w:rsidRPr="00642BCB" w:rsidRDefault="00B077DC" w:rsidP="00642BCB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24684AD" w14:textId="004337C6" w:rsidR="00B077DC" w:rsidRPr="00642BCB" w:rsidRDefault="00B077DC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  <w:t>27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5C8A81" w14:textId="1DDCFD69" w:rsidR="00B077DC" w:rsidRPr="00642BCB" w:rsidRDefault="00B077DC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73A76C6" w14:textId="463B28BF" w:rsidR="00B077DC" w:rsidRPr="00642BCB" w:rsidRDefault="00B077DC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EB305E" w14:textId="0A8C0E6F" w:rsidR="00B077DC" w:rsidRPr="00642BCB" w:rsidRDefault="00B077DC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1AB66F5" w14:textId="6696F828" w:rsidR="00B077DC" w:rsidRPr="00642BCB" w:rsidRDefault="00B077DC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99928E" w14:textId="4518384F" w:rsidR="00B077DC" w:rsidRPr="00642BCB" w:rsidRDefault="00B077DC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  <w:t>24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982B59" w14:textId="12F91BBA" w:rsidR="00B077DC" w:rsidRPr="00642BCB" w:rsidRDefault="00B077DC" w:rsidP="00642BCB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>УО,Т,</w:t>
            </w:r>
            <w:r w:rsidR="00CC6604" w:rsidRPr="00642BCB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="00FF1ECE" w:rsidRPr="00642BCB">
              <w:rPr>
                <w:rFonts w:ascii="Times New Roman" w:hAnsi="Times New Roman"/>
                <w:spacing w:val="-20"/>
                <w:sz w:val="24"/>
                <w:szCs w:val="24"/>
              </w:rPr>
              <w:t>КП</w:t>
            </w:r>
          </w:p>
        </w:tc>
      </w:tr>
      <w:tr w:rsidR="00CC6604" w:rsidRPr="00642BCB" w14:paraId="7D0D12D2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BB59F8" w14:textId="77777777" w:rsidR="00CC6604" w:rsidRPr="00642BCB" w:rsidRDefault="00CC6604" w:rsidP="00642BCB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6777481" w14:textId="11D4BE6C" w:rsidR="00CC6604" w:rsidRPr="00642BCB" w:rsidRDefault="00BF7EC7" w:rsidP="00642BCB">
            <w:pPr>
              <w:suppressAutoHyphens w:val="0"/>
              <w:jc w:val="both"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>Промежуточная аттестация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FBD6AE7" w14:textId="77777777" w:rsidR="00CC6604" w:rsidRPr="00642BCB" w:rsidRDefault="00CC6604" w:rsidP="00642BCB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BB0B72" w14:textId="77777777" w:rsidR="00CC6604" w:rsidRPr="00642BCB" w:rsidRDefault="00CC6604" w:rsidP="00642BCB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2B2BAA1" w14:textId="77777777" w:rsidR="00CC6604" w:rsidRPr="00642BCB" w:rsidRDefault="00CC6604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DAE7E64" w14:textId="77777777" w:rsidR="00CC6604" w:rsidRPr="00642BCB" w:rsidRDefault="00CC6604" w:rsidP="00642BCB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A33A7BE" w14:textId="77777777" w:rsidR="00CC6604" w:rsidRPr="00642BCB" w:rsidRDefault="00CC6604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AB70B46" w14:textId="77777777" w:rsidR="00CC6604" w:rsidRPr="00642BCB" w:rsidRDefault="00CC6604" w:rsidP="00642BCB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</w:pP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B3861CF" w14:textId="79A95EF9" w:rsidR="00CC6604" w:rsidRPr="00642BCB" w:rsidRDefault="00BF7EC7" w:rsidP="00642BCB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зачет</w:t>
            </w:r>
          </w:p>
        </w:tc>
      </w:tr>
      <w:tr w:rsidR="006A4CAA" w:rsidRPr="00642BCB" w14:paraId="29CA389D" w14:textId="77777777" w:rsidTr="00B077DC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6AB491" w14:textId="77777777" w:rsidR="006A4CAA" w:rsidRPr="00642BCB" w:rsidRDefault="006A4CAA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>Всего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B9DEC87" w14:textId="26D84540" w:rsidR="006A4CAA" w:rsidRPr="00642BCB" w:rsidRDefault="006A4CAA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>72</w:t>
            </w:r>
            <w:r w:rsidR="00B077DC" w:rsidRPr="00642BCB">
              <w:rPr>
                <w:rFonts w:ascii="Times New Roman" w:hAnsi="Times New Roman"/>
                <w:spacing w:val="-20"/>
                <w:sz w:val="24"/>
                <w:szCs w:val="24"/>
              </w:rPr>
              <w:t>/54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487C651" w14:textId="00B44DB3" w:rsidR="006A4CAA" w:rsidRPr="00642BCB" w:rsidRDefault="00B077DC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>6/4,5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CFF202" w14:textId="77777777" w:rsidR="006A4CAA" w:rsidRPr="00642BCB" w:rsidRDefault="006A4CAA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F8415BD" w14:textId="7472FE30" w:rsidR="006A4CAA" w:rsidRPr="00642BCB" w:rsidRDefault="00B077DC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>2/1,5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42B36C" w14:textId="77777777" w:rsidR="006A4CAA" w:rsidRPr="00642BCB" w:rsidRDefault="006A4CAA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EEA262D" w14:textId="46D87D04" w:rsidR="006A4CAA" w:rsidRPr="00642BCB" w:rsidRDefault="006A4CAA" w:rsidP="00642BCB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>6</w:t>
            </w:r>
            <w:r w:rsidR="00B077DC" w:rsidRPr="00642BCB">
              <w:rPr>
                <w:rFonts w:ascii="Times New Roman" w:hAnsi="Times New Roman"/>
                <w:spacing w:val="-20"/>
                <w:sz w:val="24"/>
                <w:szCs w:val="24"/>
              </w:rPr>
              <w:t>4/48</w:t>
            </w: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>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7C7746D" w14:textId="34E144F9" w:rsidR="006A4CAA" w:rsidRPr="00642BCB" w:rsidRDefault="006A4CAA" w:rsidP="00642BCB">
            <w:pPr>
              <w:suppressAutoHyphens w:val="0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</w:tr>
    </w:tbl>
    <w:p w14:paraId="4AE60C75" w14:textId="4828C7E8" w:rsidR="00B3686F" w:rsidRPr="00642BCB" w:rsidRDefault="00B3686F" w:rsidP="00642BCB">
      <w:pPr>
        <w:suppressAutoHyphens w:val="0"/>
        <w:ind w:right="140" w:firstLine="567"/>
        <w:jc w:val="both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Используемые сокращения</w:t>
      </w:r>
      <w:r w:rsidR="00411E59" w:rsidRPr="00642BCB">
        <w:rPr>
          <w:rFonts w:ascii="Times New Roman" w:hAnsi="Times New Roman"/>
          <w:sz w:val="24"/>
          <w:szCs w:val="24"/>
        </w:rPr>
        <w:t>:</w:t>
      </w:r>
    </w:p>
    <w:p w14:paraId="645FFDC0" w14:textId="12FA0223" w:rsidR="00A52CCB" w:rsidRPr="00642BCB" w:rsidRDefault="00A52CCB" w:rsidP="00642BCB">
      <w:pPr>
        <w:suppressAutoHyphens w:val="0"/>
        <w:ind w:right="-185" w:firstLine="567"/>
        <w:jc w:val="both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УО- устный опрос</w:t>
      </w:r>
      <w:r w:rsidR="00642BCB">
        <w:rPr>
          <w:rFonts w:ascii="Times New Roman" w:hAnsi="Times New Roman"/>
          <w:sz w:val="24"/>
          <w:szCs w:val="24"/>
        </w:rPr>
        <w:t xml:space="preserve"> </w:t>
      </w:r>
      <w:r w:rsidRPr="00642BCB">
        <w:rPr>
          <w:rFonts w:ascii="Times New Roman" w:hAnsi="Times New Roman"/>
          <w:sz w:val="24"/>
          <w:szCs w:val="24"/>
        </w:rPr>
        <w:t>Т – тест</w:t>
      </w:r>
      <w:r w:rsidR="00642BCB">
        <w:rPr>
          <w:rFonts w:ascii="Times New Roman" w:hAnsi="Times New Roman"/>
          <w:sz w:val="24"/>
          <w:szCs w:val="24"/>
        </w:rPr>
        <w:t xml:space="preserve"> </w:t>
      </w:r>
      <w:r w:rsidRPr="00642BCB">
        <w:rPr>
          <w:rFonts w:ascii="Times New Roman" w:hAnsi="Times New Roman"/>
          <w:sz w:val="24"/>
          <w:szCs w:val="24"/>
        </w:rPr>
        <w:t>З – задание</w:t>
      </w:r>
      <w:r w:rsidR="00642BCB">
        <w:rPr>
          <w:rFonts w:ascii="Times New Roman" w:hAnsi="Times New Roman"/>
          <w:sz w:val="24"/>
          <w:szCs w:val="24"/>
        </w:rPr>
        <w:t xml:space="preserve"> </w:t>
      </w:r>
      <w:r w:rsidRPr="00642BCB">
        <w:rPr>
          <w:rFonts w:ascii="Times New Roman" w:hAnsi="Times New Roman"/>
          <w:sz w:val="24"/>
          <w:szCs w:val="24"/>
        </w:rPr>
        <w:t>КП – курсовой проект</w:t>
      </w:r>
    </w:p>
    <w:p w14:paraId="5CEE6592" w14:textId="77777777" w:rsidR="00A52CCB" w:rsidRPr="00642BCB" w:rsidRDefault="00A52CCB" w:rsidP="00642BCB">
      <w:pPr>
        <w:suppressAutoHyphens w:val="0"/>
        <w:ind w:right="-185" w:firstLine="567"/>
        <w:jc w:val="both"/>
        <w:rPr>
          <w:rFonts w:ascii="Times New Roman" w:hAnsi="Times New Roman"/>
          <w:sz w:val="24"/>
          <w:szCs w:val="24"/>
        </w:rPr>
      </w:pPr>
    </w:p>
    <w:p w14:paraId="3706B59F" w14:textId="0D6065F0" w:rsidR="006858C2" w:rsidRPr="00642BCB" w:rsidRDefault="00EE7A07" w:rsidP="00642BCB">
      <w:pPr>
        <w:tabs>
          <w:tab w:val="left" w:pos="1701"/>
        </w:tabs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b/>
          <w:sz w:val="24"/>
          <w:szCs w:val="24"/>
        </w:rPr>
        <w:t xml:space="preserve">Содержание дисциплины </w:t>
      </w:r>
    </w:p>
    <w:p w14:paraId="3F9BA22C" w14:textId="26434BA6" w:rsidR="00212E75" w:rsidRPr="00642BCB" w:rsidRDefault="00212E75" w:rsidP="00642BCB">
      <w:pPr>
        <w:suppressAutoHyphens w:val="0"/>
        <w:overflowPunct/>
        <w:adjustRightInd w:val="0"/>
        <w:jc w:val="both"/>
        <w:textAlignment w:val="auto"/>
        <w:rPr>
          <w:rFonts w:ascii="Times New Roman" w:hAnsi="Times New Roman"/>
          <w:b/>
          <w:kern w:val="0"/>
          <w:sz w:val="24"/>
          <w:szCs w:val="24"/>
        </w:rPr>
      </w:pPr>
      <w:r w:rsidRPr="00642BCB">
        <w:rPr>
          <w:rFonts w:ascii="Times New Roman" w:hAnsi="Times New Roman"/>
          <w:b/>
          <w:kern w:val="0"/>
          <w:sz w:val="24"/>
          <w:szCs w:val="24"/>
        </w:rPr>
        <w:t xml:space="preserve">Тема </w:t>
      </w:r>
      <w:r w:rsidR="00D90FDA" w:rsidRPr="00642BCB">
        <w:rPr>
          <w:rFonts w:ascii="Times New Roman" w:hAnsi="Times New Roman"/>
          <w:b/>
          <w:kern w:val="0"/>
          <w:sz w:val="24"/>
          <w:szCs w:val="24"/>
        </w:rPr>
        <w:t>1</w:t>
      </w:r>
      <w:r w:rsidRPr="00642BCB"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="00A62E69" w:rsidRPr="00642BCB">
        <w:rPr>
          <w:rFonts w:ascii="Times New Roman" w:hAnsi="Times New Roman"/>
          <w:b/>
          <w:color w:val="000000"/>
          <w:kern w:val="0"/>
          <w:sz w:val="24"/>
          <w:szCs w:val="24"/>
        </w:rPr>
        <w:t>Математические основы обработки данных</w:t>
      </w:r>
    </w:p>
    <w:p w14:paraId="4CEFD729" w14:textId="23251A70" w:rsidR="00F57FC4" w:rsidRPr="00642BCB" w:rsidRDefault="00A62E69" w:rsidP="00642BCB">
      <w:pPr>
        <w:suppressAutoHyphens w:val="0"/>
        <w:overflowPunct/>
        <w:adjustRightInd w:val="0"/>
        <w:ind w:firstLine="426"/>
        <w:jc w:val="both"/>
        <w:textAlignment w:val="auto"/>
        <w:rPr>
          <w:rFonts w:ascii="Times New Roman" w:eastAsiaTheme="minorHAnsi" w:hAnsi="Times New Roman"/>
          <w:kern w:val="0"/>
          <w:sz w:val="24"/>
          <w:szCs w:val="24"/>
          <w:lang w:eastAsia="en-US"/>
        </w:rPr>
      </w:pPr>
      <w:r w:rsidRPr="00642BC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Основные понятия</w:t>
      </w:r>
      <w:r w:rsidR="005A464D" w:rsidRPr="00642BC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теории вероятностей и </w:t>
      </w:r>
      <w:r w:rsidRPr="00642BC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математической статистики.</w:t>
      </w:r>
      <w:r w:rsidR="00F57FC4" w:rsidRPr="00642BC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Шкалы измерений. Параметрические и непараметрические методы. </w:t>
      </w:r>
      <w:r w:rsidR="00EB562D" w:rsidRPr="00642BC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Описательные статистики. Разведочный анализ. Очистка и предобработка данных. </w:t>
      </w:r>
      <w:r w:rsidR="00F57FC4" w:rsidRPr="00642BC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ропуски и аномалии. </w:t>
      </w:r>
      <w:r w:rsidR="00EB562D" w:rsidRPr="00642BC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овторные </w:t>
      </w:r>
      <w:r w:rsidR="00E57041" w:rsidRPr="00642BC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выборки. Ресамплинг. Понятие бутстрепа. Частотный анализ. Графические методы анализа. </w:t>
      </w:r>
      <w:r w:rsidR="00F15F3D" w:rsidRPr="00642BC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Ящичная диаграмма. Гистограмма. </w:t>
      </w:r>
      <w:r w:rsidRPr="00642BC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Корреляционный и регрессионный анализ. Проверка статистических гипотез.</w:t>
      </w:r>
      <w:r w:rsidR="00F57FC4" w:rsidRPr="00642BC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57FC4" w:rsidRPr="00642BCB">
        <w:rPr>
          <w:rFonts w:ascii="Times New Roman" w:hAnsi="Times New Roman"/>
          <w:color w:val="000000"/>
          <w:kern w:val="0"/>
          <w:sz w:val="24"/>
          <w:szCs w:val="24"/>
        </w:rPr>
        <w:t xml:space="preserve">Инструменты статистического анализа современных программных продуктов. </w:t>
      </w:r>
      <w:r w:rsidR="00F57FC4" w:rsidRPr="00642BCB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TATISTICA</w:t>
      </w:r>
      <w:r w:rsidR="00F57FC4" w:rsidRPr="00642BC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 w:rsidRPr="00642BCB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PSS</w:t>
      </w:r>
      <w:r w:rsidR="00F57FC4" w:rsidRPr="00642BC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 w:rsidRPr="00642BCB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Excel</w:t>
      </w:r>
      <w:r w:rsidR="00F57FC4" w:rsidRPr="00642BC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 w:rsidRPr="00642BCB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Deductor</w:t>
      </w:r>
    </w:p>
    <w:p w14:paraId="52E18D43" w14:textId="39957B22" w:rsidR="00A62E69" w:rsidRPr="00642BCB" w:rsidRDefault="00A62E69" w:rsidP="00642BCB">
      <w:pPr>
        <w:suppressAutoHyphens w:val="0"/>
        <w:overflowPunct/>
        <w:adjustRightInd w:val="0"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642BCB">
        <w:rPr>
          <w:rFonts w:ascii="Times New Roman" w:hAnsi="Times New Roman"/>
          <w:b/>
          <w:kern w:val="0"/>
          <w:sz w:val="24"/>
          <w:szCs w:val="24"/>
        </w:rPr>
        <w:t xml:space="preserve">Тема </w:t>
      </w:r>
      <w:r w:rsidR="00CC098B" w:rsidRPr="00642BCB">
        <w:rPr>
          <w:rFonts w:ascii="Times New Roman" w:hAnsi="Times New Roman"/>
          <w:b/>
          <w:kern w:val="0"/>
          <w:sz w:val="24"/>
          <w:szCs w:val="24"/>
        </w:rPr>
        <w:t>2</w:t>
      </w:r>
      <w:r w:rsidRPr="00642BCB">
        <w:rPr>
          <w:rFonts w:ascii="Times New Roman" w:hAnsi="Times New Roman"/>
          <w:b/>
          <w:kern w:val="0"/>
          <w:sz w:val="24"/>
          <w:szCs w:val="24"/>
        </w:rPr>
        <w:t>.</w:t>
      </w:r>
      <w:r w:rsidRPr="00642BC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15F3D" w:rsidRPr="00642BCB">
        <w:rPr>
          <w:rFonts w:ascii="Times New Roman" w:hAnsi="Times New Roman"/>
          <w:b/>
          <w:color w:val="000000"/>
          <w:kern w:val="0"/>
          <w:sz w:val="24"/>
          <w:szCs w:val="24"/>
        </w:rPr>
        <w:t>Методы многомерной статистики</w:t>
      </w:r>
    </w:p>
    <w:p w14:paraId="59741692" w14:textId="5D70BF87" w:rsidR="00D90FDA" w:rsidRPr="00642BCB" w:rsidRDefault="00F15F3D" w:rsidP="00642BCB">
      <w:pPr>
        <w:suppressAutoHyphens w:val="0"/>
        <w:overflowPunct/>
        <w:adjustRightInd w:val="0"/>
        <w:ind w:firstLine="426"/>
        <w:jc w:val="both"/>
        <w:textAlignment w:val="auto"/>
        <w:rPr>
          <w:rFonts w:ascii="Times New Roman" w:hAnsi="Times New Roman"/>
          <w:color w:val="000000"/>
          <w:kern w:val="0"/>
          <w:sz w:val="24"/>
          <w:szCs w:val="24"/>
        </w:rPr>
      </w:pPr>
      <w:r w:rsidRPr="00642BC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Методы регрессионного анализа. Парная регрессия. Линейные и нелинейные модели. Множественная регрессия. Оценка качества моделей. Сравнение средних. Однофакторный дисперсионный анализ. Многофакторный анализ. Планы экспериментов. Снижение размерности задачи. Метод главных компонент. </w:t>
      </w:r>
      <w:r w:rsidR="00E57041" w:rsidRPr="00642BC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Факторный анализ</w:t>
      </w:r>
      <w:r w:rsidRPr="00642BC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Понятие фактора и главной компоненты. Определение числа главных компонент. Регрессия на главные компоненты. </w:t>
      </w:r>
    </w:p>
    <w:p w14:paraId="2FDD0431" w14:textId="222FF82F" w:rsidR="00D91BAC" w:rsidRPr="00642BCB" w:rsidRDefault="00D91BAC" w:rsidP="00642BCB">
      <w:pPr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642BCB">
        <w:rPr>
          <w:rFonts w:ascii="Times New Roman" w:hAnsi="Times New Roman"/>
          <w:b/>
          <w:kern w:val="0"/>
          <w:sz w:val="24"/>
          <w:szCs w:val="24"/>
        </w:rPr>
        <w:t xml:space="preserve">Тема </w:t>
      </w:r>
      <w:r w:rsidR="00F15F3D" w:rsidRPr="00642BCB">
        <w:rPr>
          <w:rFonts w:ascii="Times New Roman" w:hAnsi="Times New Roman"/>
          <w:b/>
          <w:kern w:val="0"/>
          <w:sz w:val="24"/>
          <w:szCs w:val="24"/>
        </w:rPr>
        <w:t>3</w:t>
      </w:r>
      <w:r w:rsidRPr="00642BCB"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Pr="00642BCB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етоды </w:t>
      </w:r>
      <w:r w:rsidR="00F15F3D" w:rsidRPr="00642BCB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ашинного обучения и </w:t>
      </w:r>
      <w:r w:rsidR="006153D8" w:rsidRPr="00642BCB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интеллектуального </w:t>
      </w:r>
      <w:r w:rsidRPr="00642BCB">
        <w:rPr>
          <w:rFonts w:ascii="Times New Roman" w:hAnsi="Times New Roman"/>
          <w:b/>
          <w:color w:val="000000"/>
          <w:kern w:val="0"/>
          <w:sz w:val="24"/>
          <w:szCs w:val="24"/>
        </w:rPr>
        <w:t>анализа данных</w:t>
      </w:r>
    </w:p>
    <w:p w14:paraId="0B4A27CA" w14:textId="5FC37A57" w:rsidR="00D91BD2" w:rsidRPr="00642BCB" w:rsidRDefault="00F15F3D" w:rsidP="00642BCB">
      <w:pPr>
        <w:suppressAutoHyphens w:val="0"/>
        <w:ind w:firstLine="567"/>
        <w:jc w:val="both"/>
        <w:rPr>
          <w:rFonts w:ascii="Times New Roman" w:hAnsi="Times New Roman"/>
          <w:iCs/>
          <w:sz w:val="24"/>
          <w:szCs w:val="24"/>
        </w:rPr>
      </w:pPr>
      <w:r w:rsidRPr="00642BCB">
        <w:rPr>
          <w:rFonts w:ascii="Times New Roman" w:hAnsi="Times New Roman"/>
          <w:kern w:val="0"/>
          <w:sz w:val="24"/>
          <w:szCs w:val="24"/>
        </w:rPr>
        <w:t xml:space="preserve">Понятие машинного обучения. Организация машинного обучения. Обучение с учителем и обучение без учителя. </w:t>
      </w:r>
      <w:r w:rsidR="008858E9" w:rsidRPr="00642BCB">
        <w:rPr>
          <w:rFonts w:ascii="Times New Roman" w:hAnsi="Times New Roman"/>
          <w:kern w:val="0"/>
          <w:sz w:val="24"/>
          <w:szCs w:val="24"/>
        </w:rPr>
        <w:t xml:space="preserve">Кластерный анализ. </w:t>
      </w:r>
      <w:r w:rsidRPr="00642BCB">
        <w:rPr>
          <w:rFonts w:ascii="Times New Roman" w:hAnsi="Times New Roman"/>
          <w:kern w:val="0"/>
          <w:sz w:val="24"/>
          <w:szCs w:val="24"/>
        </w:rPr>
        <w:t xml:space="preserve">Иерархический кластерный анализ. Метод </w:t>
      </w:r>
      <w:r w:rsidRPr="00642BCB">
        <w:rPr>
          <w:rFonts w:ascii="Times New Roman" w:hAnsi="Times New Roman"/>
          <w:kern w:val="0"/>
          <w:sz w:val="24"/>
          <w:szCs w:val="24"/>
          <w:lang w:val="en-US"/>
        </w:rPr>
        <w:t>k</w:t>
      </w:r>
      <w:r w:rsidRPr="00642BCB">
        <w:rPr>
          <w:rFonts w:ascii="Times New Roman" w:hAnsi="Times New Roman"/>
          <w:kern w:val="0"/>
          <w:sz w:val="24"/>
          <w:szCs w:val="24"/>
        </w:rPr>
        <w:t xml:space="preserve">-средних. </w:t>
      </w:r>
      <w:r w:rsidR="008858E9" w:rsidRPr="00642BCB">
        <w:rPr>
          <w:rFonts w:ascii="Times New Roman" w:hAnsi="Times New Roman"/>
          <w:kern w:val="0"/>
          <w:sz w:val="24"/>
          <w:szCs w:val="24"/>
        </w:rPr>
        <w:t>Задачи классификации.</w:t>
      </w:r>
      <w:r w:rsidR="008858E9" w:rsidRPr="00642BCB">
        <w:rPr>
          <w:rFonts w:ascii="Times New Roman" w:hAnsi="Times New Roman"/>
          <w:iCs/>
          <w:sz w:val="24"/>
          <w:szCs w:val="24"/>
        </w:rPr>
        <w:t xml:space="preserve"> </w:t>
      </w:r>
      <w:r w:rsidRPr="00642BCB">
        <w:rPr>
          <w:rFonts w:ascii="Times New Roman" w:hAnsi="Times New Roman"/>
          <w:iCs/>
          <w:sz w:val="24"/>
          <w:szCs w:val="24"/>
        </w:rPr>
        <w:t xml:space="preserve">Метод ближнего соседа. Наивный байесовский </w:t>
      </w:r>
      <w:r w:rsidRPr="00642BCB">
        <w:rPr>
          <w:rFonts w:ascii="Times New Roman" w:hAnsi="Times New Roman"/>
          <w:iCs/>
          <w:sz w:val="24"/>
          <w:szCs w:val="24"/>
        </w:rPr>
        <w:lastRenderedPageBreak/>
        <w:t xml:space="preserve">классификатор. </w:t>
      </w:r>
      <w:r w:rsidR="008858E9" w:rsidRPr="00642BCB">
        <w:rPr>
          <w:rFonts w:ascii="Times New Roman" w:hAnsi="Times New Roman"/>
          <w:iCs/>
          <w:sz w:val="24"/>
          <w:szCs w:val="24"/>
        </w:rPr>
        <w:t>Деревья решений. Использование нейронных сетей для решения задач классификации. Логистическая регрессия. Сравнение результатов классификации различными методами. Оценка качества задач классификации.</w:t>
      </w:r>
      <w:r w:rsidR="008858E9" w:rsidRPr="00642BCB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642BCB">
        <w:rPr>
          <w:rFonts w:ascii="Times New Roman" w:hAnsi="Times New Roman"/>
          <w:iCs/>
          <w:sz w:val="24"/>
          <w:szCs w:val="24"/>
        </w:rPr>
        <w:t>Таблица сопряженности.</w:t>
      </w:r>
      <w:r w:rsidR="006A4CAA" w:rsidRPr="00642BCB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642BCB">
        <w:rPr>
          <w:rFonts w:ascii="Times New Roman" w:hAnsi="Times New Roman"/>
          <w:iCs/>
          <w:sz w:val="24"/>
          <w:szCs w:val="24"/>
        </w:rPr>
        <w:t>Использование статистических пакетов, пакетов бизнес-аналитики для решения задач</w:t>
      </w:r>
      <w:r w:rsidR="003E76F4" w:rsidRPr="00642BCB">
        <w:rPr>
          <w:rFonts w:ascii="Times New Roman" w:hAnsi="Times New Roman"/>
          <w:iCs/>
          <w:sz w:val="24"/>
          <w:szCs w:val="24"/>
        </w:rPr>
        <w:t xml:space="preserve"> </w:t>
      </w:r>
      <w:r w:rsidR="006A4CAA" w:rsidRPr="00642BCB">
        <w:rPr>
          <w:rFonts w:ascii="Times New Roman" w:hAnsi="Times New Roman"/>
          <w:iCs/>
          <w:sz w:val="24"/>
          <w:szCs w:val="24"/>
        </w:rPr>
        <w:t>анализа данных.</w:t>
      </w:r>
    </w:p>
    <w:p w14:paraId="2C8B7313" w14:textId="01D9BF15" w:rsidR="00534252" w:rsidRPr="00642BCB" w:rsidRDefault="00534252" w:rsidP="00642BCB">
      <w:pPr>
        <w:suppressAutoHyphens w:val="0"/>
        <w:overflowPunct/>
        <w:adjustRightInd w:val="0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</w:p>
    <w:p w14:paraId="77022031" w14:textId="09A1E2F8" w:rsidR="006858C2" w:rsidRPr="00642BCB" w:rsidRDefault="00CD03A8" w:rsidP="00642BCB">
      <w:pPr>
        <w:pStyle w:val="1"/>
        <w:spacing w:before="0"/>
        <w:rPr>
          <w:rFonts w:cs="Times New Roman"/>
          <w:szCs w:val="24"/>
        </w:rPr>
      </w:pPr>
      <w:bookmarkStart w:id="7" w:name="_Toc518759276"/>
      <w:r w:rsidRPr="00642BCB">
        <w:rPr>
          <w:rFonts w:cs="Times New Roman"/>
          <w:szCs w:val="24"/>
        </w:rPr>
        <w:t>4.</w:t>
      </w:r>
      <w:r w:rsidR="006858C2" w:rsidRPr="00642BCB">
        <w:rPr>
          <w:rFonts w:cs="Times New Roman"/>
          <w:szCs w:val="24"/>
        </w:rPr>
        <w:t>Материалы текущего контроля успеваемости обучающихся и</w:t>
      </w:r>
      <w:r w:rsidR="0031689E" w:rsidRPr="00642BCB">
        <w:rPr>
          <w:rFonts w:cs="Times New Roman"/>
          <w:szCs w:val="24"/>
        </w:rPr>
        <w:t xml:space="preserve"> </w:t>
      </w:r>
      <w:r w:rsidR="006858C2" w:rsidRPr="00642BCB">
        <w:rPr>
          <w:rFonts w:cs="Times New Roman"/>
          <w:szCs w:val="24"/>
        </w:rPr>
        <w:t>фонд оценочных средств промежуточной аттестации по дисциплине</w:t>
      </w:r>
      <w:bookmarkEnd w:id="7"/>
      <w:r w:rsidR="006858C2" w:rsidRPr="00642BCB">
        <w:rPr>
          <w:rFonts w:cs="Times New Roman"/>
          <w:szCs w:val="24"/>
        </w:rPr>
        <w:t xml:space="preserve"> </w:t>
      </w:r>
    </w:p>
    <w:p w14:paraId="51EB3D14" w14:textId="77777777" w:rsidR="00197EAA" w:rsidRPr="00642BCB" w:rsidRDefault="006858C2" w:rsidP="00642BCB">
      <w:pPr>
        <w:suppressAutoHyphens w:val="0"/>
        <w:jc w:val="both"/>
        <w:rPr>
          <w:rFonts w:ascii="Times New Roman" w:hAnsi="Times New Roman"/>
          <w:b/>
          <w:sz w:val="24"/>
          <w:szCs w:val="24"/>
        </w:rPr>
      </w:pPr>
      <w:r w:rsidRPr="00642BCB">
        <w:rPr>
          <w:rFonts w:ascii="Times New Roman" w:hAnsi="Times New Roman"/>
          <w:b/>
          <w:sz w:val="24"/>
          <w:szCs w:val="24"/>
        </w:rPr>
        <w:t>4.1</w:t>
      </w:r>
      <w:r w:rsidRPr="00642BCB">
        <w:rPr>
          <w:rFonts w:ascii="Times New Roman" w:hAnsi="Times New Roman"/>
          <w:sz w:val="24"/>
          <w:szCs w:val="24"/>
        </w:rPr>
        <w:t xml:space="preserve">. </w:t>
      </w:r>
      <w:r w:rsidRPr="00642BCB">
        <w:rPr>
          <w:rFonts w:ascii="Times New Roman" w:hAnsi="Times New Roman"/>
          <w:b/>
          <w:sz w:val="24"/>
          <w:szCs w:val="24"/>
        </w:rPr>
        <w:t>Формы и методы текущего контроля успеваемости обучающихся и промежуточной аттестации.</w:t>
      </w:r>
    </w:p>
    <w:p w14:paraId="379DCB8B" w14:textId="77777777" w:rsidR="00197EAA" w:rsidRPr="00642BCB" w:rsidRDefault="00197EAA" w:rsidP="00642BCB">
      <w:pPr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642BCB">
        <w:rPr>
          <w:rFonts w:ascii="Times New Roman" w:hAnsi="Times New Roman"/>
          <w:b/>
          <w:sz w:val="24"/>
          <w:szCs w:val="24"/>
        </w:rPr>
        <w:t>Промежуточная аттестация может проводиться с использованием ДОТ</w:t>
      </w:r>
    </w:p>
    <w:p w14:paraId="1303D274" w14:textId="4893003B" w:rsidR="006858C2" w:rsidRPr="00642BCB" w:rsidRDefault="00881DB6" w:rsidP="00642BCB">
      <w:pPr>
        <w:suppressAutoHyphens w:val="0"/>
        <w:jc w:val="both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4.1.1.</w:t>
      </w:r>
      <w:r w:rsidR="006858C2" w:rsidRPr="00642BCB">
        <w:rPr>
          <w:rFonts w:ascii="Times New Roman" w:hAnsi="Times New Roman"/>
          <w:sz w:val="24"/>
          <w:szCs w:val="24"/>
        </w:rPr>
        <w:t xml:space="preserve">В ходе реализации дисциплины </w:t>
      </w:r>
      <w:r w:rsidR="00CD03A8" w:rsidRPr="00642BCB">
        <w:rPr>
          <w:rFonts w:ascii="Times New Roman" w:hAnsi="Times New Roman"/>
          <w:spacing w:val="17"/>
          <w:sz w:val="24"/>
          <w:szCs w:val="24"/>
        </w:rPr>
        <w:t xml:space="preserve">Б1.В.1.4 </w:t>
      </w:r>
      <w:r w:rsidR="00785D17" w:rsidRPr="00642BCB">
        <w:rPr>
          <w:rFonts w:ascii="Times New Roman" w:hAnsi="Times New Roman"/>
          <w:spacing w:val="-2"/>
          <w:sz w:val="24"/>
          <w:szCs w:val="24"/>
        </w:rPr>
        <w:t>«Современные методы исследования и информационно-коммуникативные технологии</w:t>
      </w:r>
      <w:r w:rsidR="008D1F6C" w:rsidRPr="00642BCB">
        <w:rPr>
          <w:rFonts w:ascii="Times New Roman" w:hAnsi="Times New Roman"/>
          <w:spacing w:val="-2"/>
          <w:sz w:val="24"/>
          <w:szCs w:val="24"/>
        </w:rPr>
        <w:t xml:space="preserve">» </w:t>
      </w:r>
      <w:r w:rsidR="006858C2" w:rsidRPr="00642BCB">
        <w:rPr>
          <w:rFonts w:ascii="Times New Roman" w:hAnsi="Times New Roman"/>
          <w:sz w:val="24"/>
          <w:szCs w:val="24"/>
        </w:rPr>
        <w:t>используются следующие методы текущего контроля успеваемости обучающихся:</w:t>
      </w:r>
    </w:p>
    <w:tbl>
      <w:tblPr>
        <w:tblW w:w="9491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4888"/>
        <w:gridCol w:w="4603"/>
      </w:tblGrid>
      <w:tr w:rsidR="006858C2" w:rsidRPr="00642BCB" w14:paraId="6F6CE0FA" w14:textId="77777777" w:rsidTr="00642BCB">
        <w:trPr>
          <w:trHeight w:val="423"/>
          <w:jc w:val="center"/>
        </w:trPr>
        <w:tc>
          <w:tcPr>
            <w:tcW w:w="48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EA9C4BB" w14:textId="77777777" w:rsidR="006858C2" w:rsidRPr="00642BCB" w:rsidRDefault="006858C2" w:rsidP="00642BCB">
            <w:pPr>
              <w:suppressAutoHyphens w:val="0"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Тема (раздел)</w:t>
            </w:r>
          </w:p>
        </w:tc>
        <w:tc>
          <w:tcPr>
            <w:tcW w:w="460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1ED15DF" w14:textId="54621576" w:rsidR="006858C2" w:rsidRPr="00642BCB" w:rsidRDefault="006858C2" w:rsidP="00642BCB">
            <w:pPr>
              <w:suppressAutoHyphens w:val="0"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Формы (методы)</w:t>
            </w:r>
            <w:r w:rsidR="003E76F4" w:rsidRPr="00642BC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42BCB">
              <w:rPr>
                <w:rFonts w:ascii="Times New Roman" w:hAnsi="Times New Roman"/>
                <w:sz w:val="24"/>
                <w:szCs w:val="24"/>
              </w:rPr>
              <w:t>текущего контроля успеваемости</w:t>
            </w:r>
          </w:p>
        </w:tc>
      </w:tr>
      <w:tr w:rsidR="00B077DC" w:rsidRPr="00642BCB" w14:paraId="6B308B8C" w14:textId="77777777" w:rsidTr="00642BCB">
        <w:trPr>
          <w:jc w:val="center"/>
        </w:trPr>
        <w:tc>
          <w:tcPr>
            <w:tcW w:w="48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FFD646" w14:textId="474707FD" w:rsidR="00B077DC" w:rsidRPr="00642BCB" w:rsidRDefault="00B077DC" w:rsidP="00642BCB">
            <w:pPr>
              <w:suppressAutoHyphens w:val="0"/>
              <w:overflowPunct/>
              <w:autoSpaceDE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642BCB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642BC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46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7CC1437" w14:textId="564ECBF4" w:rsidR="00B077DC" w:rsidRPr="00642BCB" w:rsidRDefault="00B077DC" w:rsidP="00642BCB">
            <w:pPr>
              <w:suppressAutoHyphens w:val="0"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kern w:val="0"/>
                <w:sz w:val="24"/>
                <w:szCs w:val="24"/>
              </w:rPr>
              <w:t>Устный опрос, тест</w:t>
            </w:r>
          </w:p>
        </w:tc>
      </w:tr>
      <w:tr w:rsidR="00B077DC" w:rsidRPr="00642BCB" w14:paraId="41D2751C" w14:textId="77777777" w:rsidTr="00642BCB">
        <w:trPr>
          <w:jc w:val="center"/>
        </w:trPr>
        <w:tc>
          <w:tcPr>
            <w:tcW w:w="48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DB29BE8" w14:textId="282DCE63" w:rsidR="00B077DC" w:rsidRPr="00642BCB" w:rsidRDefault="00B077DC" w:rsidP="00642BCB">
            <w:pPr>
              <w:suppressAutoHyphens w:val="0"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46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813FCB5" w14:textId="2201B2AB" w:rsidR="00B077DC" w:rsidRPr="00642BCB" w:rsidRDefault="00B077DC" w:rsidP="00642BCB">
            <w:pPr>
              <w:suppressAutoHyphens w:val="0"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kern w:val="0"/>
                <w:sz w:val="24"/>
                <w:szCs w:val="24"/>
              </w:rPr>
              <w:t>Устный опрос, задание</w:t>
            </w:r>
          </w:p>
        </w:tc>
      </w:tr>
      <w:tr w:rsidR="00B077DC" w:rsidRPr="00642BCB" w14:paraId="14CBC362" w14:textId="77777777" w:rsidTr="00642BCB">
        <w:trPr>
          <w:jc w:val="center"/>
        </w:trPr>
        <w:tc>
          <w:tcPr>
            <w:tcW w:w="48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5BAAF5" w14:textId="1AB1F604" w:rsidR="00B077DC" w:rsidRPr="00642BCB" w:rsidRDefault="00B077DC" w:rsidP="00642BCB">
            <w:pPr>
              <w:suppressAutoHyphens w:val="0"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46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BA729D" w14:textId="3837C202" w:rsidR="00B077DC" w:rsidRPr="00642BCB" w:rsidRDefault="00B077DC" w:rsidP="00642BCB">
            <w:pPr>
              <w:suppressAutoHyphens w:val="0"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kern w:val="0"/>
                <w:sz w:val="24"/>
                <w:szCs w:val="24"/>
              </w:rPr>
              <w:t>Устный опрос, тест, курсовой проект</w:t>
            </w:r>
          </w:p>
        </w:tc>
      </w:tr>
    </w:tbl>
    <w:p w14:paraId="4E1AA4B0" w14:textId="77777777" w:rsidR="00B077DC" w:rsidRPr="00642BCB" w:rsidRDefault="00B077DC" w:rsidP="00642BCB">
      <w:pPr>
        <w:suppressAutoHyphens w:val="0"/>
        <w:jc w:val="both"/>
        <w:rPr>
          <w:rFonts w:ascii="Times New Roman" w:hAnsi="Times New Roman"/>
          <w:sz w:val="24"/>
          <w:szCs w:val="24"/>
        </w:rPr>
      </w:pPr>
    </w:p>
    <w:p w14:paraId="1C789C89" w14:textId="54DDEE5F" w:rsidR="006858C2" w:rsidRPr="00642BCB" w:rsidRDefault="006858C2" w:rsidP="00642BCB">
      <w:pPr>
        <w:suppressAutoHyphens w:val="0"/>
        <w:jc w:val="both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 xml:space="preserve">4.1.2. </w:t>
      </w:r>
      <w:r w:rsidR="000975C0" w:rsidRPr="00642BCB">
        <w:rPr>
          <w:rFonts w:ascii="Times New Roman" w:hAnsi="Times New Roman"/>
          <w:sz w:val="24"/>
          <w:szCs w:val="24"/>
        </w:rPr>
        <w:t>Зачет</w:t>
      </w:r>
      <w:r w:rsidRPr="00642BCB">
        <w:rPr>
          <w:rFonts w:ascii="Times New Roman" w:hAnsi="Times New Roman"/>
          <w:sz w:val="24"/>
          <w:szCs w:val="24"/>
        </w:rPr>
        <w:t xml:space="preserve"> проводится с применением следующих методов (средств):</w:t>
      </w:r>
    </w:p>
    <w:p w14:paraId="099E4C5E" w14:textId="7FEFD14E" w:rsidR="000975C0" w:rsidRPr="00642BCB" w:rsidRDefault="000975C0" w:rsidP="00642BCB">
      <w:pPr>
        <w:suppressAutoHyphens w:val="0"/>
        <w:jc w:val="both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 xml:space="preserve">Зачет проводится в компьютерном классе </w:t>
      </w:r>
      <w:r w:rsidR="00197EAA" w:rsidRPr="00642BCB">
        <w:rPr>
          <w:rFonts w:ascii="Times New Roman" w:hAnsi="Times New Roman"/>
          <w:sz w:val="24"/>
          <w:szCs w:val="24"/>
        </w:rPr>
        <w:t>в виде устного ответа на вопросы билета</w:t>
      </w:r>
      <w:r w:rsidRPr="00642BCB">
        <w:rPr>
          <w:rFonts w:ascii="Times New Roman" w:hAnsi="Times New Roman"/>
          <w:sz w:val="24"/>
          <w:szCs w:val="24"/>
        </w:rPr>
        <w:t xml:space="preserve">. Во время зачета проверяется уровень знаний по дисциплине </w:t>
      </w:r>
      <w:r w:rsidR="00CD03A8" w:rsidRPr="00642BCB">
        <w:rPr>
          <w:rFonts w:ascii="Times New Roman" w:hAnsi="Times New Roman"/>
          <w:spacing w:val="17"/>
          <w:sz w:val="24"/>
          <w:szCs w:val="24"/>
        </w:rPr>
        <w:t xml:space="preserve">Б1.В.1.4 </w:t>
      </w:r>
      <w:r w:rsidRPr="00642BCB">
        <w:rPr>
          <w:rFonts w:ascii="Times New Roman" w:hAnsi="Times New Roman"/>
          <w:spacing w:val="-2"/>
          <w:sz w:val="24"/>
          <w:szCs w:val="24"/>
        </w:rPr>
        <w:t>«Современные методы исследования и информационно-коммуникативные технологии»</w:t>
      </w:r>
      <w:r w:rsidRPr="00642BCB">
        <w:rPr>
          <w:rFonts w:ascii="Times New Roman" w:hAnsi="Times New Roman"/>
          <w:sz w:val="24"/>
          <w:szCs w:val="24"/>
        </w:rPr>
        <w:t xml:space="preserve">, а также уровень умений решать учебные задачи анализа данных с использованием программных приложений. К зачету должны решить задания по всем темам учебной дисциплины. Результаты решения задач могут быть использованы при решении практической задачи в соответствии с имеемым перечнем задач. Пример задач приведен в программе. </w:t>
      </w:r>
    </w:p>
    <w:p w14:paraId="61652BAA" w14:textId="77777777" w:rsidR="00CD03A8" w:rsidRPr="00642BCB" w:rsidRDefault="00CD03A8" w:rsidP="00642BCB">
      <w:pPr>
        <w:ind w:firstLine="567"/>
        <w:rPr>
          <w:rFonts w:ascii="Times New Roman" w:hAnsi="Times New Roman"/>
          <w:b/>
          <w:sz w:val="24"/>
          <w:szCs w:val="24"/>
        </w:rPr>
      </w:pPr>
    </w:p>
    <w:p w14:paraId="016B2006" w14:textId="77777777" w:rsidR="00CD03A8" w:rsidRPr="00642BCB" w:rsidRDefault="00CD03A8" w:rsidP="00642BCB">
      <w:pPr>
        <w:ind w:firstLine="567"/>
        <w:rPr>
          <w:rFonts w:ascii="Times New Roman" w:hAnsi="Times New Roman"/>
          <w:b/>
          <w:sz w:val="24"/>
          <w:szCs w:val="24"/>
        </w:rPr>
      </w:pPr>
      <w:r w:rsidRPr="00642BCB">
        <w:rPr>
          <w:rFonts w:ascii="Times New Roman" w:hAnsi="Times New Roman"/>
          <w:b/>
          <w:sz w:val="24"/>
          <w:szCs w:val="24"/>
        </w:rPr>
        <w:t>4.2. Материалы текущего контроля успеваемости.</w:t>
      </w:r>
    </w:p>
    <w:p w14:paraId="079FB2AC" w14:textId="77777777" w:rsidR="00CD03A8" w:rsidRPr="00642BCB" w:rsidRDefault="00CD03A8" w:rsidP="00642BCB">
      <w:pPr>
        <w:pStyle w:val="3"/>
        <w:keepNext w:val="0"/>
        <w:widowControl w:val="0"/>
        <w:spacing w:before="0" w:after="0"/>
        <w:rPr>
          <w:rFonts w:ascii="Times New Roman" w:hAnsi="Times New Roman"/>
          <w:b w:val="0"/>
          <w:sz w:val="24"/>
          <w:szCs w:val="24"/>
        </w:rPr>
      </w:pPr>
      <w:r w:rsidRPr="00642BCB">
        <w:rPr>
          <w:rFonts w:ascii="Times New Roman" w:hAnsi="Times New Roman"/>
          <w:b w:val="0"/>
          <w:sz w:val="24"/>
          <w:szCs w:val="24"/>
        </w:rPr>
        <w:t xml:space="preserve">Типовые оценочные материалы по темам </w:t>
      </w:r>
    </w:p>
    <w:p w14:paraId="70C7A2EF" w14:textId="14963468" w:rsidR="008B1F1E" w:rsidRPr="00642BCB" w:rsidRDefault="00CB581D" w:rsidP="00642BCB">
      <w:pPr>
        <w:pStyle w:val="3"/>
        <w:keepNext w:val="0"/>
        <w:widowControl w:val="0"/>
        <w:spacing w:before="0" w:after="0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4.2.1.</w:t>
      </w:r>
      <w:r w:rsidR="008B1F1E" w:rsidRPr="00642BCB">
        <w:rPr>
          <w:rFonts w:ascii="Times New Roman" w:hAnsi="Times New Roman"/>
          <w:sz w:val="24"/>
          <w:szCs w:val="24"/>
        </w:rPr>
        <w:t>Задание</w:t>
      </w:r>
    </w:p>
    <w:p w14:paraId="35C2979F" w14:textId="1C5A5594" w:rsidR="008B1F1E" w:rsidRPr="00642BCB" w:rsidRDefault="008B1F1E" w:rsidP="00642BCB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 xml:space="preserve">Задание включает пять задач. Шаблоны </w:t>
      </w:r>
      <w:r w:rsidR="0019374F" w:rsidRPr="00642BCB">
        <w:rPr>
          <w:rFonts w:ascii="Times New Roman" w:hAnsi="Times New Roman"/>
          <w:sz w:val="24"/>
          <w:szCs w:val="24"/>
        </w:rPr>
        <w:t>заданий</w:t>
      </w:r>
      <w:r w:rsidRPr="00642BCB">
        <w:rPr>
          <w:rFonts w:ascii="Times New Roman" w:hAnsi="Times New Roman"/>
          <w:sz w:val="24"/>
          <w:szCs w:val="24"/>
        </w:rPr>
        <w:t xml:space="preserve"> размещены в файле </w:t>
      </w:r>
      <w:r w:rsidRPr="00642BCB">
        <w:rPr>
          <w:rFonts w:ascii="Times New Roman" w:hAnsi="Times New Roman"/>
          <w:sz w:val="24"/>
          <w:szCs w:val="24"/>
          <w:lang w:val="en-US"/>
        </w:rPr>
        <w:t>Excel</w:t>
      </w:r>
      <w:r w:rsidRPr="00642BCB">
        <w:rPr>
          <w:rFonts w:ascii="Times New Roman" w:hAnsi="Times New Roman"/>
          <w:sz w:val="24"/>
          <w:szCs w:val="24"/>
        </w:rPr>
        <w:t>. К тематике задач относятся: задача очистки данных, иерархическая задача кластерного анализа, решение задачи кластерного анализа методов к-средних, построение ассоциативных правил, построение дерева решений.</w:t>
      </w:r>
    </w:p>
    <w:p w14:paraId="053F7EB7" w14:textId="77777777" w:rsidR="008B1F1E" w:rsidRPr="00642BCB" w:rsidRDefault="008B1F1E" w:rsidP="00642BCB">
      <w:pPr>
        <w:suppressAutoHyphens w:val="0"/>
        <w:ind w:firstLine="426"/>
        <w:jc w:val="both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Пример задачи. Построить дендограмму, используя Евклидово расстояние и метод "дальнего соседа". Перед построением кластеров выполнить стандартизацию значений атрибутов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2093"/>
        <w:gridCol w:w="3045"/>
        <w:gridCol w:w="4433"/>
      </w:tblGrid>
      <w:tr w:rsidR="008B1F1E" w:rsidRPr="00642BCB" w14:paraId="6DB94DAF" w14:textId="77777777" w:rsidTr="00CD03A8">
        <w:trPr>
          <w:trHeight w:val="170"/>
        </w:trPr>
        <w:tc>
          <w:tcPr>
            <w:tcW w:w="10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D27E638" w14:textId="77777777" w:rsidR="008B1F1E" w:rsidRPr="00642BCB" w:rsidRDefault="008B1F1E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Номер объекта</w:t>
            </w:r>
          </w:p>
        </w:tc>
        <w:tc>
          <w:tcPr>
            <w:tcW w:w="159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B7DBEB" w14:textId="77777777" w:rsidR="008B1F1E" w:rsidRPr="00642BCB" w:rsidRDefault="008B1F1E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x1</w:t>
            </w:r>
          </w:p>
        </w:tc>
        <w:tc>
          <w:tcPr>
            <w:tcW w:w="231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7C9DA9" w14:textId="77777777" w:rsidR="008B1F1E" w:rsidRPr="00642BCB" w:rsidRDefault="008B1F1E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x2</w:t>
            </w:r>
          </w:p>
        </w:tc>
      </w:tr>
      <w:tr w:rsidR="008B1F1E" w:rsidRPr="00642BCB" w14:paraId="47CC55F0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E624FD" w14:textId="77777777" w:rsidR="008B1F1E" w:rsidRPr="00642BCB" w:rsidRDefault="008B1F1E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25E5D6" w14:textId="77777777" w:rsidR="008B1F1E" w:rsidRPr="00642BCB" w:rsidRDefault="008B1F1E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3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EF1A2F" w14:textId="77777777" w:rsidR="008B1F1E" w:rsidRPr="00642BCB" w:rsidRDefault="008B1F1E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10,00</w:t>
            </w:r>
          </w:p>
        </w:tc>
      </w:tr>
      <w:tr w:rsidR="008B1F1E" w:rsidRPr="00642BCB" w14:paraId="613479F0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09C25D" w14:textId="77777777" w:rsidR="008B1F1E" w:rsidRPr="00642BCB" w:rsidRDefault="008B1F1E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722C05" w14:textId="77777777" w:rsidR="008B1F1E" w:rsidRPr="00642BCB" w:rsidRDefault="008B1F1E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4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0FAB89" w14:textId="77777777" w:rsidR="008B1F1E" w:rsidRPr="00642BCB" w:rsidRDefault="008B1F1E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11,00</w:t>
            </w:r>
          </w:p>
        </w:tc>
      </w:tr>
      <w:tr w:rsidR="008B1F1E" w:rsidRPr="00642BCB" w14:paraId="4F853237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36DDDB" w14:textId="77777777" w:rsidR="008B1F1E" w:rsidRPr="00642BCB" w:rsidRDefault="008B1F1E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E9E318" w14:textId="77777777" w:rsidR="008B1F1E" w:rsidRPr="00642BCB" w:rsidRDefault="008B1F1E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6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B9BC99" w14:textId="77777777" w:rsidR="008B1F1E" w:rsidRPr="00642BCB" w:rsidRDefault="008B1F1E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10,00</w:t>
            </w:r>
          </w:p>
        </w:tc>
      </w:tr>
      <w:tr w:rsidR="008B1F1E" w:rsidRPr="00642BCB" w14:paraId="051C02F0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E452E7" w14:textId="77777777" w:rsidR="008B1F1E" w:rsidRPr="00642BCB" w:rsidRDefault="008B1F1E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4D497A" w14:textId="77777777" w:rsidR="008B1F1E" w:rsidRPr="00642BCB" w:rsidRDefault="008B1F1E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0893D5" w14:textId="77777777" w:rsidR="008B1F1E" w:rsidRPr="00642BCB" w:rsidRDefault="008B1F1E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9,00</w:t>
            </w:r>
          </w:p>
        </w:tc>
      </w:tr>
      <w:tr w:rsidR="008B1F1E" w:rsidRPr="00642BCB" w14:paraId="40EF641A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A95947" w14:textId="77777777" w:rsidR="008B1F1E" w:rsidRPr="00642BCB" w:rsidRDefault="008B1F1E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D2B316" w14:textId="77777777" w:rsidR="008B1F1E" w:rsidRPr="00642BCB" w:rsidRDefault="008B1F1E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11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2D38F8" w14:textId="77777777" w:rsidR="008B1F1E" w:rsidRPr="00642BCB" w:rsidRDefault="008B1F1E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9,00</w:t>
            </w:r>
          </w:p>
        </w:tc>
      </w:tr>
      <w:tr w:rsidR="008B1F1E" w:rsidRPr="00642BCB" w14:paraId="2197390B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E00366" w14:textId="77777777" w:rsidR="008B1F1E" w:rsidRPr="00642BCB" w:rsidRDefault="008B1F1E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EF449C" w14:textId="77777777" w:rsidR="008B1F1E" w:rsidRPr="00642BCB" w:rsidRDefault="008B1F1E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27E55E" w14:textId="77777777" w:rsidR="008B1F1E" w:rsidRPr="00642BCB" w:rsidRDefault="008B1F1E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7,00</w:t>
            </w:r>
          </w:p>
        </w:tc>
      </w:tr>
    </w:tbl>
    <w:p w14:paraId="1B8EA418" w14:textId="77777777" w:rsidR="00E25DE5" w:rsidRPr="00642BCB" w:rsidRDefault="00E25DE5" w:rsidP="00642BCB">
      <w:pPr>
        <w:suppressAutoHyphens w:val="0"/>
        <w:rPr>
          <w:rFonts w:ascii="Times New Roman" w:hAnsi="Times New Roman"/>
          <w:sz w:val="24"/>
          <w:szCs w:val="24"/>
        </w:rPr>
      </w:pPr>
    </w:p>
    <w:p w14:paraId="07388A55" w14:textId="55EF7406" w:rsidR="00E25DE5" w:rsidRPr="00642BCB" w:rsidRDefault="00E25DE5" w:rsidP="00642BCB">
      <w:pPr>
        <w:suppressAutoHyphens w:val="0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Комплект практических заданий в электронном виде размещен в локальной сети вуза и на портале дистанционного обучения</w:t>
      </w:r>
      <w:r w:rsidR="003E76F4" w:rsidRPr="00642BCB">
        <w:rPr>
          <w:rFonts w:ascii="Times New Roman" w:hAnsi="Times New Roman"/>
          <w:sz w:val="24"/>
          <w:szCs w:val="24"/>
        </w:rPr>
        <w:t xml:space="preserve"> </w:t>
      </w:r>
      <w:hyperlink r:id="rId8" w:tgtFrame="_blank" w:history="1">
        <w:r w:rsidRPr="00642BCB">
          <w:rPr>
            <w:rStyle w:val="af4"/>
            <w:rFonts w:ascii="Times New Roman" w:hAnsi="Times New Roman"/>
            <w:color w:val="auto"/>
            <w:sz w:val="24"/>
            <w:szCs w:val="24"/>
          </w:rPr>
          <w:t>https://sziu-de.ranepa.ru</w:t>
        </w:r>
      </w:hyperlink>
    </w:p>
    <w:p w14:paraId="6846EDF1" w14:textId="77777777" w:rsidR="0007567F" w:rsidRPr="00642BCB" w:rsidRDefault="0007567F" w:rsidP="00642BCB">
      <w:pPr>
        <w:suppressAutoHyphens w:val="0"/>
        <w:rPr>
          <w:rFonts w:ascii="Times New Roman" w:hAnsi="Times New Roman"/>
          <w:sz w:val="24"/>
          <w:szCs w:val="24"/>
        </w:rPr>
      </w:pPr>
    </w:p>
    <w:p w14:paraId="18997738" w14:textId="5DF92FE1" w:rsidR="00E93406" w:rsidRPr="00642BCB" w:rsidRDefault="00CB581D" w:rsidP="00642BCB">
      <w:pPr>
        <w:pStyle w:val="3"/>
        <w:keepNext w:val="0"/>
        <w:widowControl w:val="0"/>
        <w:spacing w:before="0" w:after="0"/>
        <w:jc w:val="center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 xml:space="preserve">4.2.2. </w:t>
      </w:r>
      <w:r w:rsidR="00E25DE5" w:rsidRPr="00642BCB">
        <w:rPr>
          <w:rFonts w:ascii="Times New Roman" w:hAnsi="Times New Roman"/>
          <w:sz w:val="24"/>
          <w:szCs w:val="24"/>
        </w:rPr>
        <w:t>Курсовой проект «Методы интеллектуального анализа данных»</w:t>
      </w:r>
    </w:p>
    <w:p w14:paraId="06846BC8" w14:textId="4993CA12" w:rsidR="0019374F" w:rsidRPr="00642BCB" w:rsidRDefault="00B077DC" w:rsidP="00642BCB">
      <w:pPr>
        <w:suppressAutoHyphens w:val="0"/>
        <w:ind w:firstLine="567"/>
        <w:jc w:val="both"/>
        <w:rPr>
          <w:rFonts w:ascii="Times New Roman" w:hAnsi="Times New Roman"/>
          <w:b/>
          <w:sz w:val="24"/>
          <w:szCs w:val="24"/>
        </w:rPr>
      </w:pPr>
      <w:bookmarkStart w:id="8" w:name="_GoBack"/>
      <w:bookmarkEnd w:id="8"/>
      <w:r w:rsidRPr="00642BCB">
        <w:rPr>
          <w:rFonts w:ascii="Times New Roman" w:hAnsi="Times New Roman"/>
          <w:b/>
          <w:sz w:val="24"/>
          <w:szCs w:val="24"/>
        </w:rPr>
        <w:lastRenderedPageBreak/>
        <w:t>Тема курсового проекта:</w:t>
      </w:r>
      <w:r w:rsidR="003E76F4" w:rsidRPr="00642BCB">
        <w:rPr>
          <w:rFonts w:ascii="Times New Roman" w:hAnsi="Times New Roman"/>
          <w:b/>
          <w:sz w:val="24"/>
          <w:szCs w:val="24"/>
        </w:rPr>
        <w:t xml:space="preserve"> </w:t>
      </w:r>
      <w:r w:rsidRPr="00642BCB">
        <w:rPr>
          <w:rFonts w:ascii="Times New Roman" w:hAnsi="Times New Roman"/>
          <w:sz w:val="24"/>
          <w:szCs w:val="24"/>
        </w:rPr>
        <w:t>«Методы интеллектуального анализа данных</w:t>
      </w:r>
      <w:r w:rsidR="00EB562D" w:rsidRPr="00642BCB">
        <w:rPr>
          <w:rFonts w:ascii="Times New Roman" w:hAnsi="Times New Roman"/>
          <w:b/>
          <w:sz w:val="24"/>
          <w:szCs w:val="24"/>
        </w:rPr>
        <w:t>»</w:t>
      </w:r>
    </w:p>
    <w:p w14:paraId="4D35ADA7" w14:textId="6690317C" w:rsidR="00E93406" w:rsidRPr="00642BCB" w:rsidRDefault="00E25DE5" w:rsidP="00642BCB">
      <w:pPr>
        <w:suppressAutoHyphens w:val="0"/>
        <w:ind w:firstLine="426"/>
        <w:jc w:val="both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Каждый обучающийся получает свой вариант исходных данных, на основе которых выполняет задания</w:t>
      </w:r>
      <w:r w:rsidR="00E36E69" w:rsidRPr="00642BCB">
        <w:rPr>
          <w:rFonts w:ascii="Times New Roman" w:hAnsi="Times New Roman"/>
          <w:sz w:val="24"/>
          <w:szCs w:val="24"/>
        </w:rPr>
        <w:t>.</w:t>
      </w:r>
      <w:r w:rsidR="00B077DC" w:rsidRPr="00642BCB">
        <w:rPr>
          <w:rFonts w:ascii="Times New Roman" w:hAnsi="Times New Roman"/>
          <w:sz w:val="24"/>
          <w:szCs w:val="24"/>
        </w:rPr>
        <w:t xml:space="preserve"> </w:t>
      </w:r>
      <w:r w:rsidR="008638DE" w:rsidRPr="00642BCB">
        <w:rPr>
          <w:rFonts w:ascii="Times New Roman" w:hAnsi="Times New Roman"/>
          <w:sz w:val="24"/>
          <w:szCs w:val="24"/>
        </w:rPr>
        <w:t>Варианты наборов данных представляет преподаватель или их находит аспирант с учетом темы выпускной квалификационной работы.</w:t>
      </w:r>
    </w:p>
    <w:p w14:paraId="51B7E92B" w14:textId="47CB59E3" w:rsidR="00B077DC" w:rsidRPr="00642BCB" w:rsidRDefault="00B077DC" w:rsidP="00642BCB">
      <w:pPr>
        <w:suppressAutoHyphens w:val="0"/>
        <w:ind w:firstLine="426"/>
        <w:jc w:val="both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Решаемые задачи:</w:t>
      </w:r>
    </w:p>
    <w:p w14:paraId="5F4431F4" w14:textId="7FC53F17" w:rsidR="00B077DC" w:rsidRPr="00642BCB" w:rsidRDefault="00AE0D16" w:rsidP="00642BCB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1.</w:t>
      </w:r>
      <w:r w:rsidR="00B077DC" w:rsidRPr="00642BCB">
        <w:rPr>
          <w:rFonts w:ascii="Times New Roman" w:hAnsi="Times New Roman"/>
          <w:sz w:val="24"/>
          <w:szCs w:val="24"/>
        </w:rPr>
        <w:t>Разведочный анализ данных.</w:t>
      </w:r>
    </w:p>
    <w:p w14:paraId="0AE3D9E7" w14:textId="4D124539" w:rsidR="00B077DC" w:rsidRPr="00642BCB" w:rsidRDefault="00AE0D16" w:rsidP="00642BCB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2.</w:t>
      </w:r>
      <w:r w:rsidR="00B077DC" w:rsidRPr="00642BCB">
        <w:rPr>
          <w:rFonts w:ascii="Times New Roman" w:hAnsi="Times New Roman"/>
          <w:sz w:val="24"/>
          <w:szCs w:val="24"/>
        </w:rPr>
        <w:t>Анализ аномалий, пропусков.</w:t>
      </w:r>
    </w:p>
    <w:p w14:paraId="622B1B9A" w14:textId="50F67CE3" w:rsidR="00B077DC" w:rsidRPr="00642BCB" w:rsidRDefault="00AE0D16" w:rsidP="00642BCB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3.</w:t>
      </w:r>
      <w:r w:rsidR="00B077DC" w:rsidRPr="00642BCB">
        <w:rPr>
          <w:rFonts w:ascii="Times New Roman" w:hAnsi="Times New Roman"/>
          <w:sz w:val="24"/>
          <w:szCs w:val="24"/>
        </w:rPr>
        <w:t>Графический анализ данных.</w:t>
      </w:r>
    </w:p>
    <w:p w14:paraId="5BCDB2EB" w14:textId="1B2200DC" w:rsidR="00B077DC" w:rsidRPr="00642BCB" w:rsidRDefault="00AE0D16" w:rsidP="00642BCB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4.</w:t>
      </w:r>
      <w:r w:rsidR="00B077DC" w:rsidRPr="00642BCB">
        <w:rPr>
          <w:rFonts w:ascii="Times New Roman" w:hAnsi="Times New Roman"/>
          <w:sz w:val="24"/>
          <w:szCs w:val="24"/>
        </w:rPr>
        <w:t>Формирование гипотез, решаемых задач.</w:t>
      </w:r>
    </w:p>
    <w:p w14:paraId="5EA82505" w14:textId="0287BD16" w:rsidR="00B077DC" w:rsidRPr="00642BCB" w:rsidRDefault="00AE0D16" w:rsidP="00642BCB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5.</w:t>
      </w:r>
      <w:r w:rsidR="00B077DC" w:rsidRPr="00642BCB">
        <w:rPr>
          <w:rFonts w:ascii="Times New Roman" w:hAnsi="Times New Roman"/>
          <w:sz w:val="24"/>
          <w:szCs w:val="24"/>
        </w:rPr>
        <w:t>Корреляционный анализ. Исследование зависимости признаков.</w:t>
      </w:r>
    </w:p>
    <w:p w14:paraId="76C0EEFF" w14:textId="2C6D9B35" w:rsidR="00B077DC" w:rsidRPr="00642BCB" w:rsidRDefault="00AE0D16" w:rsidP="00642BCB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6.</w:t>
      </w:r>
      <w:r w:rsidR="00B077DC" w:rsidRPr="00642BCB">
        <w:rPr>
          <w:rFonts w:ascii="Times New Roman" w:hAnsi="Times New Roman"/>
          <w:sz w:val="24"/>
          <w:szCs w:val="24"/>
        </w:rPr>
        <w:t>Построение обучающей и контролирующей выборок.</w:t>
      </w:r>
    </w:p>
    <w:p w14:paraId="6D1C2006" w14:textId="03E80C2A" w:rsidR="00B077DC" w:rsidRPr="00642BCB" w:rsidRDefault="00AE0D16" w:rsidP="00642BCB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7.</w:t>
      </w:r>
      <w:r w:rsidR="00B077DC" w:rsidRPr="00642BCB">
        <w:rPr>
          <w:rFonts w:ascii="Times New Roman" w:hAnsi="Times New Roman"/>
          <w:sz w:val="24"/>
          <w:szCs w:val="24"/>
        </w:rPr>
        <w:t>Решение зад</w:t>
      </w:r>
      <w:r w:rsidR="00820822" w:rsidRPr="00642BCB">
        <w:rPr>
          <w:rFonts w:ascii="Times New Roman" w:hAnsi="Times New Roman"/>
          <w:sz w:val="24"/>
          <w:szCs w:val="24"/>
        </w:rPr>
        <w:t>а</w:t>
      </w:r>
      <w:r w:rsidR="00B077DC" w:rsidRPr="00642BCB">
        <w:rPr>
          <w:rFonts w:ascii="Times New Roman" w:hAnsi="Times New Roman"/>
          <w:sz w:val="24"/>
          <w:szCs w:val="24"/>
        </w:rPr>
        <w:t>ч классифи</w:t>
      </w:r>
      <w:r w:rsidR="00820822" w:rsidRPr="00642BCB">
        <w:rPr>
          <w:rFonts w:ascii="Times New Roman" w:hAnsi="Times New Roman"/>
          <w:sz w:val="24"/>
          <w:szCs w:val="24"/>
        </w:rPr>
        <w:t>кации ансамблем методов.</w:t>
      </w:r>
    </w:p>
    <w:p w14:paraId="49E4A049" w14:textId="78274B72" w:rsidR="00820822" w:rsidRPr="00642BCB" w:rsidRDefault="00AE0D16" w:rsidP="00642BCB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8.</w:t>
      </w:r>
      <w:r w:rsidR="00820822" w:rsidRPr="00642BCB">
        <w:rPr>
          <w:rFonts w:ascii="Times New Roman" w:hAnsi="Times New Roman"/>
          <w:sz w:val="24"/>
          <w:szCs w:val="24"/>
        </w:rPr>
        <w:t>Сравнительный анализ результатов классификации. Оценка качества решения задач классификации.</w:t>
      </w:r>
    </w:p>
    <w:p w14:paraId="03343FD4" w14:textId="3BAEC625" w:rsidR="002F7B44" w:rsidRPr="00642BCB" w:rsidRDefault="00CB581D" w:rsidP="00642BCB">
      <w:pPr>
        <w:pStyle w:val="3"/>
        <w:keepNext w:val="0"/>
        <w:widowControl w:val="0"/>
        <w:spacing w:before="0" w:after="0"/>
        <w:jc w:val="left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 xml:space="preserve">4.2.3. </w:t>
      </w:r>
      <w:r w:rsidR="00E36E69" w:rsidRPr="00642BCB">
        <w:rPr>
          <w:rFonts w:ascii="Times New Roman" w:hAnsi="Times New Roman"/>
          <w:sz w:val="24"/>
          <w:szCs w:val="24"/>
        </w:rPr>
        <w:t>Тесты</w:t>
      </w:r>
    </w:p>
    <w:tbl>
      <w:tblPr>
        <w:tblW w:w="104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361"/>
        <w:gridCol w:w="9854"/>
        <w:gridCol w:w="185"/>
      </w:tblGrid>
      <w:tr w:rsidR="00E36E69" w:rsidRPr="00642BCB" w14:paraId="2A77CBD0" w14:textId="77777777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14:paraId="6B1D5211" w14:textId="01EABB62" w:rsidR="00E36E69" w:rsidRPr="00642BCB" w:rsidRDefault="00E36E69" w:rsidP="00642BCB">
            <w:pPr>
              <w:suppressAutoHyphens w:val="0"/>
              <w:ind w:firstLine="584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ЗАДАНИЕ № 1 </w:t>
            </w:r>
            <w:r w:rsidRPr="00642BC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( </w:t>
            </w:r>
            <w:r w:rsidRPr="00642BCB">
              <w:rPr>
                <w:rFonts w:ascii="Times New Roman" w:hAnsi="Times New Roman"/>
                <w:sz w:val="24"/>
                <w:szCs w:val="24"/>
              </w:rPr>
              <w:t>выберите один вариант ответа</w:t>
            </w:r>
            <w:r w:rsidRPr="00642BCB">
              <w:rPr>
                <w:rFonts w:ascii="Times New Roman" w:hAnsi="Times New Roman"/>
                <w:b/>
                <w:bCs/>
                <w:sz w:val="24"/>
                <w:szCs w:val="24"/>
              </w:rPr>
              <w:t>)</w:t>
            </w:r>
          </w:p>
          <w:p w14:paraId="5EE24B83" w14:textId="77777777" w:rsidR="00E36E69" w:rsidRPr="00642BCB" w:rsidRDefault="00E36E69" w:rsidP="00642BCB">
            <w:pPr>
              <w:suppressAutoHyphens w:val="0"/>
              <w:ind w:firstLine="584"/>
              <w:rPr>
                <w:rFonts w:ascii="Times New Roman" w:hAnsi="Times New Roman"/>
                <w:bCs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Cs/>
                <w:sz w:val="24"/>
                <w:szCs w:val="24"/>
              </w:rPr>
              <w:t xml:space="preserve">Коэффициент парной корреляции характеризует тесноту ____ связи между _____ переменными. </w:t>
            </w:r>
          </w:p>
        </w:tc>
      </w:tr>
      <w:tr w:rsidR="00E36E69" w:rsidRPr="00642BCB" w14:paraId="7FE92BC2" w14:textId="77777777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14:paraId="50D2C1A1" w14:textId="77777777" w:rsidR="00E36E69" w:rsidRPr="00642BCB" w:rsidRDefault="00E36E69" w:rsidP="00642BCB">
            <w:pPr>
              <w:suppressAutoHyphens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48"/>
              <w:gridCol w:w="156"/>
              <w:gridCol w:w="410"/>
              <w:gridCol w:w="4548"/>
            </w:tblGrid>
            <w:tr w:rsidR="00E36E69" w:rsidRPr="00642BCB" w14:paraId="26F198E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405B19E0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01FC7ECB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линейной … несколькими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E98F21C" w14:textId="56F102AF" w:rsidR="00E36E69" w:rsidRPr="00642BCB" w:rsidRDefault="003E76F4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C8CF723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6F1D7D4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несколькими</w:t>
                  </w:r>
                </w:p>
              </w:tc>
            </w:tr>
            <w:tr w:rsidR="00E36E69" w:rsidRPr="00642BCB" w14:paraId="678CDAD2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D831123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83528EE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линейной … двумя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701BA9" w14:textId="75D221CC" w:rsidR="00E36E69" w:rsidRPr="00642BCB" w:rsidRDefault="003E76F4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9E1FD21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DB8D9EA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двумя</w:t>
                  </w:r>
                </w:p>
              </w:tc>
            </w:tr>
          </w:tbl>
          <w:p w14:paraId="21B38B06" w14:textId="77777777" w:rsidR="00E36E69" w:rsidRPr="00642BCB" w:rsidRDefault="00E36E69" w:rsidP="00642BCB">
            <w:pPr>
              <w:suppressAutoHyphens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642BCB" w14:paraId="7DF4F760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hideMark/>
          </w:tcPr>
          <w:p w14:paraId="2F40B5BA" w14:textId="5BD970AA" w:rsidR="00E36E69" w:rsidRPr="00642BCB" w:rsidRDefault="00E36E69" w:rsidP="00642BCB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2</w:t>
            </w:r>
            <w:r w:rsidRPr="00642BC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42BCB">
              <w:rPr>
                <w:rFonts w:ascii="Times New Roman" w:hAnsi="Times New Roman"/>
                <w:iCs/>
                <w:sz w:val="24"/>
                <w:szCs w:val="24"/>
              </w:rPr>
              <w:t>( выберите варианты согласно тексту задания</w:t>
            </w:r>
            <w:r w:rsidRPr="00642BCB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60886AF9" w14:textId="77777777" w:rsidR="00E36E69" w:rsidRPr="00642BCB" w:rsidRDefault="00E36E69" w:rsidP="00642BCB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 xml:space="preserve">Установите соответствие между наименованиями элементов уравнения </w:t>
            </w:r>
            <w:r w:rsidRPr="00642BCB">
              <w:rPr>
                <w:rFonts w:ascii="Times New Roman" w:hAnsi="Times New Roman"/>
                <w:i/>
                <w:iCs/>
                <w:sz w:val="24"/>
                <w:szCs w:val="24"/>
              </w:rPr>
              <w:t>Y=b</w:t>
            </w:r>
            <w:r w:rsidRPr="00642BC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0</w:t>
            </w:r>
            <w:r w:rsidRPr="00642BCB">
              <w:rPr>
                <w:rFonts w:ascii="Times New Roman" w:hAnsi="Times New Roman"/>
                <w:i/>
                <w:iCs/>
                <w:sz w:val="24"/>
                <w:szCs w:val="24"/>
              </w:rPr>
              <w:t>+b</w:t>
            </w:r>
            <w:r w:rsidRPr="00642BC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  <w:r w:rsidRPr="00642BCB">
              <w:rPr>
                <w:rFonts w:ascii="Times New Roman" w:hAnsi="Times New Roman"/>
                <w:i/>
                <w:iCs/>
                <w:sz w:val="24"/>
                <w:szCs w:val="24"/>
              </w:rPr>
              <w:t>X+e</w:t>
            </w:r>
            <w:r w:rsidRPr="00642BCB">
              <w:rPr>
                <w:rFonts w:ascii="Times New Roman" w:hAnsi="Times New Roman"/>
                <w:sz w:val="24"/>
                <w:szCs w:val="24"/>
              </w:rPr>
              <w:t xml:space="preserve"> и их буквенными обозначениями:</w:t>
            </w:r>
          </w:p>
          <w:p w14:paraId="6C7CBA75" w14:textId="77777777" w:rsidR="00E36E69" w:rsidRPr="00642BCB" w:rsidRDefault="00E36E69" w:rsidP="00642BCB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1. параметры регрессии</w:t>
            </w:r>
          </w:p>
          <w:p w14:paraId="0809F8D8" w14:textId="77777777" w:rsidR="00E36E69" w:rsidRPr="00642BCB" w:rsidRDefault="00E36E69" w:rsidP="00642BCB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2. объясняющая переменная</w:t>
            </w:r>
          </w:p>
          <w:p w14:paraId="019C1DF6" w14:textId="77777777" w:rsidR="00E36E69" w:rsidRPr="00642BCB" w:rsidRDefault="00E36E69" w:rsidP="00642BCB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3. объясняемая переменная</w:t>
            </w:r>
          </w:p>
          <w:p w14:paraId="5D360F47" w14:textId="77777777" w:rsidR="00E36E69" w:rsidRPr="00642BCB" w:rsidRDefault="00E36E69" w:rsidP="00642BCB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 xml:space="preserve">4. случайные отклонения </w:t>
            </w:r>
          </w:p>
        </w:tc>
      </w:tr>
      <w:tr w:rsidR="00E36E69" w:rsidRPr="00642BCB" w14:paraId="50963572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39C30859" w14:textId="77777777" w:rsidR="00E36E69" w:rsidRPr="00642BCB" w:rsidRDefault="00E36E69" w:rsidP="00642BCB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64"/>
              <w:gridCol w:w="4221"/>
              <w:gridCol w:w="156"/>
              <w:gridCol w:w="464"/>
              <w:gridCol w:w="4221"/>
            </w:tblGrid>
            <w:tr w:rsidR="00E36E69" w:rsidRPr="00642BCB" w14:paraId="4399CE6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A241C85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A)</w:t>
                  </w: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666DA28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2CC0114" w14:textId="324B6055" w:rsidR="00E36E69" w:rsidRPr="00642BCB" w:rsidRDefault="003E76F4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7524038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B)</w:t>
                  </w: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9768A06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  <w:r w:rsidRPr="00642BCB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0</w:t>
                  </w:r>
                  <w:r w:rsidRPr="00642BCB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, b</w:t>
                  </w:r>
                  <w:r w:rsidRPr="00642BCB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1</w:t>
                  </w:r>
                </w:p>
              </w:tc>
            </w:tr>
            <w:tr w:rsidR="00E36E69" w:rsidRPr="00642BCB" w14:paraId="4226D27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E8F8D5E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C)</w:t>
                  </w: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42F5472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6C778A7" w14:textId="00060234" w:rsidR="00E36E69" w:rsidRPr="00642BCB" w:rsidRDefault="003E76F4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D6C4CFA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D)</w:t>
                  </w: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ED1D00A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e</w:t>
                  </w:r>
                </w:p>
              </w:tc>
            </w:tr>
          </w:tbl>
          <w:p w14:paraId="66652054" w14:textId="77777777" w:rsidR="00E36E69" w:rsidRPr="00642BCB" w:rsidRDefault="00E36E69" w:rsidP="00642BCB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642BCB" w14:paraId="4572B9BF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2D8D24B7" w14:textId="5F9101D2" w:rsidR="00E36E69" w:rsidRPr="00642BCB" w:rsidRDefault="00E36E69" w:rsidP="00642BCB">
            <w:pPr>
              <w:suppressAutoHyphens w:val="0"/>
              <w:ind w:firstLine="504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3</w:t>
            </w:r>
            <w:r w:rsidRPr="00642BC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642BCB">
              <w:rPr>
                <w:rFonts w:ascii="Times New Roman" w:hAnsi="Times New Roman"/>
                <w:bCs/>
                <w:sz w:val="24"/>
                <w:szCs w:val="24"/>
              </w:rPr>
              <w:t>( выберите несколько вариантов ответа)</w:t>
            </w:r>
          </w:p>
          <w:p w14:paraId="1AC65334" w14:textId="77777777" w:rsidR="00E36E69" w:rsidRPr="00642BCB" w:rsidRDefault="00E36E69" w:rsidP="00642BCB">
            <w:pPr>
              <w:suppressAutoHyphens w:val="0"/>
              <w:ind w:firstLine="50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Cs/>
                <w:sz w:val="24"/>
                <w:szCs w:val="24"/>
              </w:rPr>
              <w:t xml:space="preserve">Для линейного уравнения регрессии </w:t>
            </w:r>
            <w:r w:rsidRPr="00642BCB">
              <w:rPr>
                <w:rFonts w:ascii="Times New Roman" w:hAnsi="Times New Roman"/>
                <w:bCs/>
                <w:noProof/>
                <w:sz w:val="24"/>
                <w:szCs w:val="24"/>
              </w:rPr>
              <w:drawing>
                <wp:inline distT="0" distB="0" distL="0" distR="0" wp14:anchorId="0A7D0C0E" wp14:editId="7A442052">
                  <wp:extent cx="1028700" cy="228600"/>
                  <wp:effectExtent l="0" t="0" r="0" b="0"/>
                  <wp:docPr id="28" name="Рисунок 28" descr="http://www.fepo.ru/pic/897_76561/D21B8103ACEFB8077F6ACF0C1F8B980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http://www.fepo.ru/pic/897_76561/D21B8103ACEFB8077F6ACF0C1F8B980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42BCB">
              <w:rPr>
                <w:rFonts w:ascii="Times New Roman" w:hAnsi="Times New Roman"/>
                <w:bCs/>
                <w:sz w:val="24"/>
                <w:szCs w:val="24"/>
              </w:rPr>
              <w:t> метод наименьших квадратов используется при оценивании параметров…</w:t>
            </w:r>
            <w:r w:rsidRPr="00642BC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642BCB" w14:paraId="7319E29B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5D4CB5A4" w14:textId="77777777" w:rsidR="00E36E69" w:rsidRPr="00642BCB" w:rsidRDefault="00E36E69" w:rsidP="00642BCB">
            <w:pPr>
              <w:suppressAutoHyphens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75"/>
              <w:gridCol w:w="156"/>
              <w:gridCol w:w="410"/>
              <w:gridCol w:w="4275"/>
            </w:tblGrid>
            <w:tr w:rsidR="00E36E69" w:rsidRPr="00642BCB" w14:paraId="594DE517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62E14BF0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82B1D96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91AF6CF" w14:textId="70358B84" w:rsidR="00E36E69" w:rsidRPr="00642BCB" w:rsidRDefault="003E76F4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A7B2BA9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246984F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</w:tr>
            <w:tr w:rsidR="00E36E69" w:rsidRPr="00642BCB" w14:paraId="5B593690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C5A8DC2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8FCFC41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C662CF7" w14:textId="2755CA38" w:rsidR="00E36E69" w:rsidRPr="00642BCB" w:rsidRDefault="003E76F4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6D7FA63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6AD8F24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a</w:t>
                  </w:r>
                </w:p>
              </w:tc>
            </w:tr>
          </w:tbl>
          <w:p w14:paraId="088F0E07" w14:textId="77777777" w:rsidR="00E36E69" w:rsidRPr="00642BCB" w:rsidRDefault="00E36E69" w:rsidP="00642BCB">
            <w:pPr>
              <w:suppressAutoHyphens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14:paraId="431739C3" w14:textId="640555A0" w:rsidR="00E36E69" w:rsidRPr="00642BCB" w:rsidRDefault="00E36E69" w:rsidP="00642BCB">
      <w:pPr>
        <w:suppressAutoHyphens w:val="0"/>
        <w:ind w:firstLine="567"/>
        <w:rPr>
          <w:rFonts w:ascii="Times New Roman" w:hAnsi="Times New Roman"/>
          <w:vanish/>
          <w:sz w:val="24"/>
          <w:szCs w:val="24"/>
        </w:rPr>
      </w:pPr>
      <w:r w:rsidRPr="00642BCB">
        <w:rPr>
          <w:rFonts w:ascii="Times New Roman" w:hAnsi="Times New Roman"/>
          <w:b/>
          <w:bCs/>
          <w:sz w:val="24"/>
          <w:szCs w:val="24"/>
          <w:u w:val="single"/>
        </w:rPr>
        <w:t>ЗАДАНИЕ № 4</w:t>
      </w:r>
      <w:r w:rsidRPr="00642BCB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642BCB">
        <w:rPr>
          <w:rFonts w:ascii="Times New Roman" w:hAnsi="Times New Roman"/>
          <w:bCs/>
          <w:sz w:val="24"/>
          <w:szCs w:val="24"/>
        </w:rPr>
        <w:t>( выберите один вариант ответа</w:t>
      </w:r>
      <w:r w:rsidRPr="00642BCB">
        <w:rPr>
          <w:rFonts w:ascii="Times New Roman" w:hAnsi="Times New Roman"/>
          <w:b/>
          <w:bCs/>
          <w:sz w:val="24"/>
          <w:szCs w:val="24"/>
        </w:rPr>
        <w:t>)</w:t>
      </w:r>
    </w:p>
    <w:p w14:paraId="6D0FC594" w14:textId="77777777" w:rsidR="00E36E69" w:rsidRPr="00642BCB" w:rsidRDefault="00E36E69" w:rsidP="00642BCB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Сколько параметров содержит парное линейное уравнение регрессии?</w:t>
      </w:r>
    </w:p>
    <w:p w14:paraId="111BB382" w14:textId="77777777" w:rsidR="00E36E69" w:rsidRPr="00642BCB" w:rsidRDefault="00E36E69" w:rsidP="00642BCB">
      <w:pPr>
        <w:suppressAutoHyphens w:val="0"/>
        <w:ind w:firstLine="567"/>
        <w:rPr>
          <w:rFonts w:ascii="Times New Roman" w:hAnsi="Times New Roman"/>
          <w:b/>
          <w:bCs/>
          <w:sz w:val="24"/>
          <w:szCs w:val="24"/>
        </w:rPr>
      </w:pPr>
      <w:r w:rsidRPr="00642BC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6EC235B3" w14:textId="77777777" w:rsidR="00E36E69" w:rsidRPr="00642BCB" w:rsidRDefault="00E36E69" w:rsidP="00642BCB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А) 1</w:t>
      </w:r>
    </w:p>
    <w:p w14:paraId="2B930C10" w14:textId="77777777" w:rsidR="00E36E69" w:rsidRPr="00642BCB" w:rsidRDefault="00E36E69" w:rsidP="00642BCB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Б) 2</w:t>
      </w:r>
    </w:p>
    <w:p w14:paraId="43429B5A" w14:textId="77777777" w:rsidR="00E36E69" w:rsidRPr="00642BCB" w:rsidRDefault="00E36E69" w:rsidP="00642BCB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lastRenderedPageBreak/>
        <w:t>В) 3</w:t>
      </w:r>
    </w:p>
    <w:p w14:paraId="6D4EA7DB" w14:textId="77777777" w:rsidR="00E36E69" w:rsidRPr="00642BCB" w:rsidRDefault="00E36E69" w:rsidP="00642BCB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Г) 4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10200"/>
      </w:tblGrid>
      <w:tr w:rsidR="00E36E69" w:rsidRPr="00642BCB" w14:paraId="2C351582" w14:textId="77777777" w:rsidTr="00E36E69">
        <w:trPr>
          <w:tblCellSpacing w:w="7" w:type="dxa"/>
          <w:jc w:val="center"/>
        </w:trPr>
        <w:tc>
          <w:tcPr>
            <w:tcW w:w="4986" w:type="pct"/>
            <w:hideMark/>
          </w:tcPr>
          <w:p w14:paraId="7D8A666E" w14:textId="3BB2B9E9" w:rsidR="00E36E69" w:rsidRPr="00642BCB" w:rsidRDefault="00E36E69" w:rsidP="00642BCB">
            <w:pPr>
              <w:suppressAutoHyphens w:val="0"/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5</w:t>
            </w:r>
            <w:r w:rsidRPr="00642BC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42BCB">
              <w:rPr>
                <w:rFonts w:ascii="Times New Roman" w:hAnsi="Times New Roman"/>
                <w:iCs/>
                <w:sz w:val="24"/>
                <w:szCs w:val="24"/>
              </w:rPr>
              <w:t>(выберите несколько вариантов ответа</w:t>
            </w:r>
            <w:r w:rsidRPr="00642BCB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41887D20" w14:textId="77777777" w:rsidR="00E36E69" w:rsidRPr="00642BCB" w:rsidRDefault="00E36E69" w:rsidP="00642BCB">
            <w:pPr>
              <w:suppressAutoHyphens w:val="0"/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 xml:space="preserve">При выполнении предпосылок МНК оценки параметров регрессии обладают свойствами: </w:t>
            </w:r>
          </w:p>
        </w:tc>
      </w:tr>
      <w:tr w:rsidR="00E36E69" w:rsidRPr="00642BCB" w14:paraId="0E86EC4C" w14:textId="77777777" w:rsidTr="00E36E69">
        <w:trPr>
          <w:tblCellSpacing w:w="7" w:type="dxa"/>
          <w:jc w:val="center"/>
        </w:trPr>
        <w:tc>
          <w:tcPr>
            <w:tcW w:w="0" w:type="auto"/>
            <w:vAlign w:val="center"/>
            <w:hideMark/>
          </w:tcPr>
          <w:p w14:paraId="0B86F0C0" w14:textId="77777777" w:rsidR="00E36E69" w:rsidRPr="00642BCB" w:rsidRDefault="00E36E69" w:rsidP="00642BCB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448"/>
              <w:gridCol w:w="156"/>
              <w:gridCol w:w="410"/>
              <w:gridCol w:w="4448"/>
            </w:tblGrid>
            <w:tr w:rsidR="00E36E69" w:rsidRPr="00642BCB" w14:paraId="340294F1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52CEA507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C9DEEFC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достовер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1E61389" w14:textId="0660698E" w:rsidR="00E36E69" w:rsidRPr="00642BCB" w:rsidRDefault="003E76F4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2884E60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233B063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эффективность</w:t>
                  </w:r>
                </w:p>
              </w:tc>
            </w:tr>
            <w:tr w:rsidR="00E36E69" w:rsidRPr="00642BCB" w14:paraId="59312CF7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6218A642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6AF2178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несмещен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A3DD38" w14:textId="05B61073" w:rsidR="00E36E69" w:rsidRPr="00642BCB" w:rsidRDefault="003E76F4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46AAB60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B3D4948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несостоятельность</w:t>
                  </w:r>
                </w:p>
              </w:tc>
            </w:tr>
          </w:tbl>
          <w:p w14:paraId="4E96E974" w14:textId="77777777" w:rsidR="00E36E69" w:rsidRPr="00642BCB" w:rsidRDefault="00E36E69" w:rsidP="00642BCB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6923DB53" w14:textId="3BE0F3B4" w:rsidR="00E36E69" w:rsidRPr="00642BCB" w:rsidRDefault="00E36E69" w:rsidP="00642BCB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b/>
          <w:bCs/>
          <w:sz w:val="24"/>
          <w:szCs w:val="24"/>
          <w:u w:val="single"/>
        </w:rPr>
        <w:t>ЗАДАНИЕ № 6</w:t>
      </w:r>
      <w:r w:rsidRPr="00642BCB">
        <w:rPr>
          <w:rFonts w:ascii="Times New Roman" w:hAnsi="Times New Roman"/>
          <w:sz w:val="24"/>
          <w:szCs w:val="24"/>
        </w:rPr>
        <w:t xml:space="preserve"> </w:t>
      </w:r>
      <w:r w:rsidRPr="00642BCB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642BCB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642BCB">
        <w:rPr>
          <w:rFonts w:ascii="Times New Roman" w:hAnsi="Times New Roman"/>
          <w:sz w:val="24"/>
          <w:szCs w:val="24"/>
        </w:rPr>
        <w:t>)</w:t>
      </w:r>
    </w:p>
    <w:p w14:paraId="1FA1F671" w14:textId="77777777" w:rsidR="00E36E69" w:rsidRPr="00642BCB" w:rsidRDefault="00E36E69" w:rsidP="00642BCB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Как влияет увеличение объема выборки на величину остаточной дисперсии случайной величины?</w:t>
      </w:r>
    </w:p>
    <w:p w14:paraId="2378071F" w14:textId="77777777" w:rsidR="00E36E69" w:rsidRPr="00642BCB" w:rsidRDefault="00E36E69" w:rsidP="00642BCB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4EB60155" w14:textId="77777777" w:rsidR="00E36E69" w:rsidRPr="00642BCB" w:rsidRDefault="00E36E69" w:rsidP="00642BCB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А) Никак.</w:t>
      </w:r>
    </w:p>
    <w:p w14:paraId="375E0840" w14:textId="77777777" w:rsidR="00E36E69" w:rsidRPr="00642BCB" w:rsidRDefault="00E36E69" w:rsidP="00642BCB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Б) Остаточная дисперсия увеличивается.</w:t>
      </w:r>
    </w:p>
    <w:p w14:paraId="2D6F4815" w14:textId="77777777" w:rsidR="00E36E69" w:rsidRPr="00642BCB" w:rsidRDefault="00E36E69" w:rsidP="00642BCB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В) Остаточная дисперсия уменьшается.</w:t>
      </w:r>
    </w:p>
    <w:p w14:paraId="212D1663" w14:textId="77777777" w:rsidR="00E36E69" w:rsidRPr="00642BCB" w:rsidRDefault="00E36E69" w:rsidP="00642BCB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Г) Результат зависит от конкретного вида случайной величины.</w:t>
      </w:r>
    </w:p>
    <w:p w14:paraId="59C095C0" w14:textId="5CF13A6B" w:rsidR="00E36E69" w:rsidRPr="00642BCB" w:rsidRDefault="00E36E69" w:rsidP="00642BCB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b/>
          <w:bCs/>
          <w:sz w:val="24"/>
          <w:szCs w:val="24"/>
          <w:u w:val="single"/>
        </w:rPr>
        <w:t>ЗАДАНИЕ № 7</w:t>
      </w:r>
      <w:r w:rsidRPr="00642BCB">
        <w:rPr>
          <w:rFonts w:ascii="Times New Roman" w:hAnsi="Times New Roman"/>
          <w:sz w:val="24"/>
          <w:szCs w:val="24"/>
        </w:rPr>
        <w:t xml:space="preserve"> </w:t>
      </w:r>
      <w:r w:rsidRPr="00642BCB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642BCB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642BCB">
        <w:rPr>
          <w:rFonts w:ascii="Times New Roman" w:hAnsi="Times New Roman"/>
          <w:sz w:val="24"/>
          <w:szCs w:val="24"/>
        </w:rPr>
        <w:t>)</w:t>
      </w:r>
    </w:p>
    <w:p w14:paraId="4C3DD305" w14:textId="77777777" w:rsidR="00E36E69" w:rsidRPr="00642BCB" w:rsidRDefault="00E36E69" w:rsidP="00642BCB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 xml:space="preserve">При каком значении параметра </w:t>
      </w:r>
      <w:r w:rsidRPr="00642BCB">
        <w:rPr>
          <w:rFonts w:ascii="Times New Roman" w:hAnsi="Times New Roman"/>
          <w:position w:val="-6"/>
          <w:sz w:val="24"/>
          <w:szCs w:val="24"/>
        </w:rPr>
        <w:object w:dxaOrig="200" w:dyaOrig="220" w14:anchorId="59C90A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2pt" o:ole="" fillcolor="window">
            <v:imagedata r:id="rId10" o:title=""/>
          </v:shape>
          <o:OLEObject Type="Embed" ProgID="Equation.3" ShapeID="_x0000_i1025" DrawAspect="Content" ObjectID="_1676443669" r:id="rId11"/>
        </w:object>
      </w:r>
      <w:r w:rsidRPr="00642BCB">
        <w:rPr>
          <w:rFonts w:ascii="Times New Roman" w:hAnsi="Times New Roman"/>
          <w:sz w:val="24"/>
          <w:szCs w:val="24"/>
        </w:rPr>
        <w:t xml:space="preserve"> оценка случайной величины </w:t>
      </w:r>
      <w:r w:rsidRPr="00642BCB">
        <w:rPr>
          <w:rFonts w:ascii="Times New Roman" w:hAnsi="Times New Roman"/>
          <w:position w:val="-10"/>
          <w:sz w:val="24"/>
          <w:szCs w:val="24"/>
        </w:rPr>
        <w:object w:dxaOrig="220" w:dyaOrig="260" w14:anchorId="109F87E0">
          <v:shape id="_x0000_i1026" type="#_x0000_t75" style="width:12pt;height:12.75pt" o:ole="" fillcolor="window">
            <v:imagedata r:id="rId12" o:title=""/>
          </v:shape>
          <o:OLEObject Type="Embed" ProgID="Equation.3" ShapeID="_x0000_i1026" DrawAspect="Content" ObjectID="_1676443670" r:id="rId13"/>
        </w:object>
      </w:r>
      <w:r w:rsidRPr="00642BCB">
        <w:rPr>
          <w:rFonts w:ascii="Times New Roman" w:hAnsi="Times New Roman"/>
          <w:sz w:val="24"/>
          <w:szCs w:val="24"/>
        </w:rPr>
        <w:t>, полученная в рамках парной линейной регрессионной модели, будет наиболее точной?</w:t>
      </w:r>
    </w:p>
    <w:p w14:paraId="7AD552B6" w14:textId="77777777" w:rsidR="00E36E69" w:rsidRPr="00642BCB" w:rsidRDefault="00E36E69" w:rsidP="00642BCB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64D2FF89" w14:textId="77777777" w:rsidR="00E36E69" w:rsidRPr="00642BCB" w:rsidRDefault="00E36E69" w:rsidP="00642BCB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 xml:space="preserve">А) При </w:t>
      </w:r>
      <w:r w:rsidRPr="00642BCB">
        <w:rPr>
          <w:rFonts w:ascii="Times New Roman" w:hAnsi="Times New Roman"/>
          <w:position w:val="-12"/>
          <w:sz w:val="24"/>
          <w:szCs w:val="24"/>
        </w:rPr>
        <w:object w:dxaOrig="1960" w:dyaOrig="360" w14:anchorId="532C5A0A">
          <v:shape id="_x0000_i1027" type="#_x0000_t75" style="width:98.25pt;height:18.75pt" o:ole="" fillcolor="window">
            <v:imagedata r:id="rId14" o:title=""/>
          </v:shape>
          <o:OLEObject Type="Embed" ProgID="Equation.3" ShapeID="_x0000_i1027" DrawAspect="Content" ObjectID="_1676443671" r:id="rId15"/>
        </w:object>
      </w:r>
      <w:r w:rsidRPr="00642BCB">
        <w:rPr>
          <w:rFonts w:ascii="Times New Roman" w:hAnsi="Times New Roman"/>
          <w:sz w:val="24"/>
          <w:szCs w:val="24"/>
        </w:rPr>
        <w:t xml:space="preserve"> где </w:t>
      </w:r>
      <w:r w:rsidRPr="00642BCB">
        <w:rPr>
          <w:rFonts w:ascii="Times New Roman" w:hAnsi="Times New Roman"/>
          <w:position w:val="-12"/>
          <w:sz w:val="24"/>
          <w:szCs w:val="24"/>
        </w:rPr>
        <w:object w:dxaOrig="999" w:dyaOrig="360" w14:anchorId="67871E47">
          <v:shape id="_x0000_i1028" type="#_x0000_t75" style="width:50.25pt;height:18.75pt" o:ole="" fillcolor="window">
            <v:imagedata r:id="rId16" o:title=""/>
          </v:shape>
          <o:OLEObject Type="Embed" ProgID="Equation.3" ShapeID="_x0000_i1028" DrawAspect="Content" ObjectID="_1676443672" r:id="rId17"/>
        </w:object>
      </w:r>
      <w:r w:rsidRPr="00642BCB">
        <w:rPr>
          <w:rFonts w:ascii="Times New Roman" w:hAnsi="Times New Roman"/>
          <w:sz w:val="24"/>
          <w:szCs w:val="24"/>
        </w:rPr>
        <w:t xml:space="preserve"> - минимальное и максимальное значения параметра </w:t>
      </w:r>
      <w:r w:rsidRPr="00642BCB">
        <w:rPr>
          <w:rFonts w:ascii="Times New Roman" w:hAnsi="Times New Roman"/>
          <w:position w:val="-6"/>
          <w:sz w:val="24"/>
          <w:szCs w:val="24"/>
        </w:rPr>
        <w:object w:dxaOrig="200" w:dyaOrig="220" w14:anchorId="45A1722B">
          <v:shape id="_x0000_i1029" type="#_x0000_t75" style="width:9pt;height:12pt" o:ole="" fillcolor="window">
            <v:imagedata r:id="rId18" o:title=""/>
          </v:shape>
          <o:OLEObject Type="Embed" ProgID="Equation.3" ShapeID="_x0000_i1029" DrawAspect="Content" ObjectID="_1676443673" r:id="rId19"/>
        </w:object>
      </w:r>
      <w:r w:rsidRPr="00642BCB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14:paraId="0DA20882" w14:textId="77777777" w:rsidR="00E36E69" w:rsidRPr="00642BCB" w:rsidRDefault="00E36E69" w:rsidP="00642BCB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 xml:space="preserve">Б) При </w:t>
      </w:r>
      <w:r w:rsidRPr="00642BCB">
        <w:rPr>
          <w:rFonts w:ascii="Times New Roman" w:hAnsi="Times New Roman"/>
          <w:position w:val="-14"/>
          <w:sz w:val="24"/>
          <w:szCs w:val="24"/>
        </w:rPr>
        <w:object w:dxaOrig="1420" w:dyaOrig="420" w14:anchorId="5DA5B66F">
          <v:shape id="_x0000_i1030" type="#_x0000_t75" style="width:71.25pt;height:21pt" o:ole="" fillcolor="window">
            <v:imagedata r:id="rId20" o:title=""/>
          </v:shape>
          <o:OLEObject Type="Embed" ProgID="Equation.3" ShapeID="_x0000_i1030" DrawAspect="Content" ObjectID="_1676443674" r:id="rId21"/>
        </w:object>
      </w:r>
    </w:p>
    <w:p w14:paraId="1C2D1F9F" w14:textId="77777777" w:rsidR="00E36E69" w:rsidRPr="00642BCB" w:rsidRDefault="00E36E69" w:rsidP="00642BCB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 xml:space="preserve">В) При </w:t>
      </w:r>
      <w:r w:rsidRPr="00642BCB">
        <w:rPr>
          <w:rFonts w:ascii="Times New Roman" w:hAnsi="Times New Roman"/>
          <w:position w:val="-10"/>
          <w:sz w:val="24"/>
          <w:szCs w:val="24"/>
        </w:rPr>
        <w:object w:dxaOrig="639" w:dyaOrig="300" w14:anchorId="39549FDC">
          <v:shape id="_x0000_i1031" type="#_x0000_t75" style="width:30.75pt;height:15pt" o:ole="" fillcolor="window">
            <v:imagedata r:id="rId22" o:title=""/>
          </v:shape>
          <o:OLEObject Type="Embed" ProgID="Equation.3" ShapeID="_x0000_i1031" DrawAspect="Content" ObjectID="_1676443675" r:id="rId23"/>
        </w:object>
      </w:r>
      <w:r w:rsidRPr="00642BCB">
        <w:rPr>
          <w:rFonts w:ascii="Times New Roman" w:hAnsi="Times New Roman"/>
          <w:sz w:val="24"/>
          <w:szCs w:val="24"/>
        </w:rPr>
        <w:t xml:space="preserve"> где </w:t>
      </w:r>
      <w:r w:rsidRPr="00642BCB">
        <w:rPr>
          <w:rFonts w:ascii="Times New Roman" w:hAnsi="Times New Roman"/>
          <w:position w:val="-6"/>
          <w:sz w:val="24"/>
          <w:szCs w:val="24"/>
        </w:rPr>
        <w:object w:dxaOrig="220" w:dyaOrig="260" w14:anchorId="7E858519">
          <v:shape id="_x0000_i1032" type="#_x0000_t75" style="width:12pt;height:12.75pt" o:ole="" fillcolor="window">
            <v:imagedata r:id="rId24" o:title=""/>
          </v:shape>
          <o:OLEObject Type="Embed" ProgID="Equation.3" ShapeID="_x0000_i1032" DrawAspect="Content" ObjectID="_1676443676" r:id="rId25"/>
        </w:object>
      </w:r>
      <w:r w:rsidRPr="00642BCB">
        <w:rPr>
          <w:rFonts w:ascii="Times New Roman" w:hAnsi="Times New Roman"/>
          <w:sz w:val="24"/>
          <w:szCs w:val="24"/>
        </w:rPr>
        <w:t xml:space="preserve"> - среднее значение параметра </w:t>
      </w:r>
      <w:r w:rsidRPr="00642BCB">
        <w:rPr>
          <w:rFonts w:ascii="Times New Roman" w:hAnsi="Times New Roman"/>
          <w:position w:val="-6"/>
          <w:sz w:val="24"/>
          <w:szCs w:val="24"/>
        </w:rPr>
        <w:object w:dxaOrig="200" w:dyaOrig="220" w14:anchorId="6350098A">
          <v:shape id="_x0000_i1033" type="#_x0000_t75" style="width:9pt;height:12pt" o:ole="" fillcolor="window">
            <v:imagedata r:id="rId18" o:title=""/>
          </v:shape>
          <o:OLEObject Type="Embed" ProgID="Equation.3" ShapeID="_x0000_i1033" DrawAspect="Content" ObjectID="_1676443677" r:id="rId26"/>
        </w:object>
      </w:r>
      <w:r w:rsidRPr="00642BCB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14:paraId="0A22D9AD" w14:textId="3A97E4C8" w:rsidR="00E36E69" w:rsidRPr="00642BCB" w:rsidRDefault="00E36E69" w:rsidP="00642BCB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Г)</w:t>
      </w:r>
      <w:r w:rsidR="003E76F4" w:rsidRPr="00642BCB">
        <w:rPr>
          <w:rFonts w:ascii="Times New Roman" w:hAnsi="Times New Roman"/>
          <w:sz w:val="24"/>
          <w:szCs w:val="24"/>
        </w:rPr>
        <w:t xml:space="preserve"> </w:t>
      </w:r>
      <w:r w:rsidRPr="00642BCB">
        <w:rPr>
          <w:rFonts w:ascii="Times New Roman" w:hAnsi="Times New Roman"/>
          <w:sz w:val="24"/>
          <w:szCs w:val="24"/>
        </w:rPr>
        <w:t xml:space="preserve">Точность одинакова при всех </w:t>
      </w:r>
      <w:r w:rsidRPr="00642BCB">
        <w:rPr>
          <w:rFonts w:ascii="Times New Roman" w:hAnsi="Times New Roman"/>
          <w:position w:val="-6"/>
          <w:sz w:val="24"/>
          <w:szCs w:val="24"/>
        </w:rPr>
        <w:object w:dxaOrig="200" w:dyaOrig="220" w14:anchorId="108ADDE9">
          <v:shape id="_x0000_i1034" type="#_x0000_t75" style="width:9pt;height:12pt" o:ole="" fillcolor="window">
            <v:imagedata r:id="rId27" o:title=""/>
          </v:shape>
          <o:OLEObject Type="Embed" ProgID="Equation.3" ShapeID="_x0000_i1034" DrawAspect="Content" ObjectID="_1676443678" r:id="rId28"/>
        </w:object>
      </w:r>
      <w:r w:rsidRPr="00642BCB">
        <w:rPr>
          <w:rFonts w:ascii="Times New Roman" w:hAnsi="Times New Roman"/>
          <w:sz w:val="24"/>
          <w:szCs w:val="24"/>
        </w:rPr>
        <w:t>.</w:t>
      </w:r>
    </w:p>
    <w:p w14:paraId="76057D30" w14:textId="50550EC9" w:rsidR="00E36E69" w:rsidRPr="00642BCB" w:rsidRDefault="00E36E69" w:rsidP="00642BCB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b/>
          <w:bCs/>
          <w:sz w:val="24"/>
          <w:szCs w:val="24"/>
          <w:u w:val="single"/>
        </w:rPr>
        <w:t>ЗАДАНИЕ № 8</w:t>
      </w:r>
      <w:r w:rsidRPr="00642BCB">
        <w:rPr>
          <w:rFonts w:ascii="Times New Roman" w:hAnsi="Times New Roman"/>
          <w:sz w:val="24"/>
          <w:szCs w:val="24"/>
        </w:rPr>
        <w:t xml:space="preserve"> </w:t>
      </w:r>
      <w:r w:rsidRPr="00642BCB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642BCB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642BCB">
        <w:rPr>
          <w:rFonts w:ascii="Times New Roman" w:hAnsi="Times New Roman"/>
          <w:sz w:val="24"/>
          <w:szCs w:val="24"/>
        </w:rPr>
        <w:t>)</w:t>
      </w:r>
    </w:p>
    <w:p w14:paraId="4BA0953F" w14:textId="77777777" w:rsidR="00E36E69" w:rsidRPr="00642BCB" w:rsidRDefault="00E36E69" w:rsidP="00642BCB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 xml:space="preserve">Рассматривается парная линейная регрессионная модель. Как изменится ширина доверительного интервала для условного математического ожидания случайной величины </w:t>
      </w:r>
      <w:r w:rsidRPr="00642BCB">
        <w:rPr>
          <w:rFonts w:ascii="Times New Roman" w:hAnsi="Times New Roman"/>
          <w:position w:val="-10"/>
          <w:sz w:val="24"/>
          <w:szCs w:val="24"/>
        </w:rPr>
        <w:object w:dxaOrig="520" w:dyaOrig="320" w14:anchorId="3A6FE0E7">
          <v:shape id="_x0000_i1035" type="#_x0000_t75" style="width:27pt;height:15pt" o:ole="" fillcolor="window">
            <v:imagedata r:id="rId29" o:title=""/>
          </v:shape>
          <o:OLEObject Type="Embed" ProgID="Equation.3" ShapeID="_x0000_i1035" DrawAspect="Content" ObjectID="_1676443679" r:id="rId30"/>
        </w:object>
      </w:r>
      <w:r w:rsidRPr="00642BCB">
        <w:rPr>
          <w:rFonts w:ascii="Times New Roman" w:hAnsi="Times New Roman"/>
          <w:sz w:val="24"/>
          <w:szCs w:val="24"/>
        </w:rPr>
        <w:t>при увеличении объема выборки в 4 раза?</w:t>
      </w:r>
    </w:p>
    <w:p w14:paraId="6A8A60A2" w14:textId="77777777" w:rsidR="00E36E69" w:rsidRPr="00642BCB" w:rsidRDefault="00E36E69" w:rsidP="00642BCB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59AA2362" w14:textId="77777777" w:rsidR="00E36E69" w:rsidRPr="00642BCB" w:rsidRDefault="00E36E69" w:rsidP="00642BCB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А) Увеличится в 4 раза.</w:t>
      </w:r>
    </w:p>
    <w:p w14:paraId="6F1C3C18" w14:textId="77777777" w:rsidR="00E36E69" w:rsidRPr="00642BCB" w:rsidRDefault="00E36E69" w:rsidP="00642BCB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Б) Уменьшится в 4 раза.</w:t>
      </w:r>
    </w:p>
    <w:p w14:paraId="293A483A" w14:textId="77777777" w:rsidR="00E36E69" w:rsidRPr="00642BCB" w:rsidRDefault="00E36E69" w:rsidP="00642BCB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В) Увеличится в 2 раза.</w:t>
      </w:r>
    </w:p>
    <w:p w14:paraId="3BF194F0" w14:textId="77777777" w:rsidR="00E36E69" w:rsidRPr="00642BCB" w:rsidRDefault="00E36E69" w:rsidP="00642BCB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Г) Уменьшится в 2 раза.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9750"/>
        <w:gridCol w:w="450"/>
      </w:tblGrid>
      <w:tr w:rsidR="00E36E69" w:rsidRPr="00642BCB" w14:paraId="1079710C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14:paraId="3DEB9A0C" w14:textId="2666DD3F" w:rsidR="00E36E69" w:rsidRPr="00642BCB" w:rsidRDefault="00E36E69" w:rsidP="00642BCB">
            <w:pPr>
              <w:suppressAutoHyphens w:val="0"/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9</w:t>
            </w:r>
            <w:r w:rsidRPr="00642BC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42BCB">
              <w:rPr>
                <w:rFonts w:ascii="Times New Roman" w:hAnsi="Times New Roman"/>
                <w:iCs/>
                <w:sz w:val="24"/>
                <w:szCs w:val="24"/>
              </w:rPr>
              <w:t>( выберите несколько вариантов ответа</w:t>
            </w:r>
            <w:r w:rsidRPr="00642BCB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1281968E" w14:textId="77777777" w:rsidR="00E36E69" w:rsidRPr="00642BCB" w:rsidRDefault="00E36E69" w:rsidP="00642BCB">
            <w:pPr>
              <w:suppressAutoHyphens w:val="0"/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 xml:space="preserve">Гомоскедастичность остатков подразумевает … </w:t>
            </w:r>
          </w:p>
        </w:tc>
      </w:tr>
      <w:tr w:rsidR="00E36E69" w:rsidRPr="00642BCB" w14:paraId="60F03219" w14:textId="77777777" w:rsidTr="00E36E69">
        <w:trPr>
          <w:tblCellSpacing w:w="7" w:type="dxa"/>
          <w:jc w:val="center"/>
        </w:trPr>
        <w:tc>
          <w:tcPr>
            <w:tcW w:w="0" w:type="auto"/>
            <w:gridSpan w:val="2"/>
            <w:vAlign w:val="center"/>
            <w:hideMark/>
          </w:tcPr>
          <w:p w14:paraId="1DF29A53" w14:textId="77777777" w:rsidR="00E36E69" w:rsidRPr="00642BCB" w:rsidRDefault="00E36E69" w:rsidP="00642BCB">
            <w:pPr>
              <w:suppressAutoHyphens w:val="0"/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448"/>
              <w:gridCol w:w="156"/>
              <w:gridCol w:w="410"/>
              <w:gridCol w:w="4448"/>
            </w:tblGrid>
            <w:tr w:rsidR="00E36E69" w:rsidRPr="00642BCB" w14:paraId="6C021526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F172822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66B9338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рост дисперсии остатков с увелич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7FB905A" w14:textId="11B2F2E1" w:rsidR="00E36E69" w:rsidRPr="00642BCB" w:rsidRDefault="003E76F4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8DDB1B2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BF6F42D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одинаковую дисперсию остатков при каждом значении фактора</w:t>
                  </w:r>
                </w:p>
              </w:tc>
            </w:tr>
            <w:tr w:rsidR="00E36E69" w:rsidRPr="00642BCB" w14:paraId="1747AFD5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6F2327D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487BD9A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уменьшение дисперсии остатка с уменьш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6818EC4" w14:textId="6D9F406D" w:rsidR="00E36E69" w:rsidRPr="00642BCB" w:rsidRDefault="003E76F4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34EDC88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36F1364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 xml:space="preserve">максимальную дисперсию остатков при средних значениях фактора </w:t>
                  </w:r>
                </w:p>
              </w:tc>
            </w:tr>
          </w:tbl>
          <w:p w14:paraId="34314350" w14:textId="77777777" w:rsidR="00E36E69" w:rsidRPr="00642BCB" w:rsidRDefault="00E36E69" w:rsidP="00642BCB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642BCB" w14:paraId="40D1248B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14:paraId="79BEC158" w14:textId="77777777" w:rsidR="00E36E69" w:rsidRPr="00642BCB" w:rsidRDefault="00E36E69" w:rsidP="00642BCB">
            <w:pPr>
              <w:suppressAutoHyphens w:val="0"/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0</w:t>
            </w:r>
            <w:r w:rsidRPr="00642BC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42BCB">
              <w:rPr>
                <w:rFonts w:ascii="Times New Roman" w:hAnsi="Times New Roman"/>
                <w:iCs/>
                <w:sz w:val="24"/>
                <w:szCs w:val="24"/>
              </w:rPr>
              <w:t>( - выберите несколько вариантов ответа</w:t>
            </w:r>
            <w:r w:rsidRPr="00642BCB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260C4C20" w14:textId="77777777" w:rsidR="00E36E69" w:rsidRPr="00642BCB" w:rsidRDefault="00E36E69" w:rsidP="00642BCB">
            <w:pPr>
              <w:suppressAutoHyphens w:val="0"/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 xml:space="preserve">В кластерном анализе используются методы объединения … </w:t>
            </w:r>
          </w:p>
        </w:tc>
      </w:tr>
      <w:tr w:rsidR="00E36E69" w:rsidRPr="00642BCB" w14:paraId="220B875F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14:paraId="3273B5D3" w14:textId="77777777" w:rsidR="00E36E69" w:rsidRPr="00642BCB" w:rsidRDefault="00E36E69" w:rsidP="00642BCB">
            <w:pPr>
              <w:suppressAutoHyphens w:val="0"/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448"/>
              <w:gridCol w:w="156"/>
              <w:gridCol w:w="410"/>
              <w:gridCol w:w="4448"/>
            </w:tblGrid>
            <w:tr w:rsidR="00E36E69" w:rsidRPr="00642BCB" w14:paraId="5B2B88D9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C132484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56C8CA9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Ближ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05CE56B" w14:textId="3444A503" w:rsidR="00E36E69" w:rsidRPr="00642BCB" w:rsidRDefault="003E76F4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6DA124A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6FC613F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Дальнего соседа</w:t>
                  </w:r>
                </w:p>
              </w:tc>
            </w:tr>
            <w:tr w:rsidR="00E36E69" w:rsidRPr="00642BCB" w14:paraId="6333ABBA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02DDA4E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A1CA445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Сред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D6E546" w14:textId="3B17C43A" w:rsidR="00E36E69" w:rsidRPr="00642BCB" w:rsidRDefault="003E76F4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269216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4BF1FCB" w14:textId="533792AB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центроидный</w:t>
                  </w:r>
                  <w:r w:rsidR="003E76F4" w:rsidRPr="00642BCB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метод</w:t>
                  </w:r>
                </w:p>
              </w:tc>
            </w:tr>
          </w:tbl>
          <w:p w14:paraId="504FD782" w14:textId="77777777" w:rsidR="00E36E69" w:rsidRPr="00642BCB" w:rsidRDefault="00E36E69" w:rsidP="00642BCB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642BCB" w14:paraId="1BAC22FF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14:paraId="2F5505A1" w14:textId="77777777" w:rsidR="00E36E69" w:rsidRPr="00642BCB" w:rsidRDefault="00E36E69" w:rsidP="00642BCB">
            <w:pPr>
              <w:suppressAutoHyphens w:val="0"/>
              <w:ind w:firstLine="685"/>
              <w:rPr>
                <w:rFonts w:ascii="Times New Roman" w:hAnsi="Times New Roman"/>
                <w:bCs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1</w:t>
            </w:r>
            <w:r w:rsidRPr="00642BC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642BCB">
              <w:rPr>
                <w:rFonts w:ascii="Times New Roman" w:hAnsi="Times New Roman"/>
                <w:bCs/>
                <w:sz w:val="24"/>
                <w:szCs w:val="24"/>
              </w:rPr>
              <w:t>( - выберите несколько вариантов ответа)</w:t>
            </w:r>
          </w:p>
          <w:p w14:paraId="6BC5BB37" w14:textId="77777777" w:rsidR="00E36E69" w:rsidRPr="00642BCB" w:rsidRDefault="00E36E69" w:rsidP="00642BCB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Cs/>
                <w:sz w:val="24"/>
                <w:szCs w:val="24"/>
              </w:rPr>
              <w:t>В кластерном анализе для определения близости между кластерами используются метрики …</w:t>
            </w:r>
            <w:r w:rsidRPr="00642BC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642BCB" w14:paraId="756CCB2B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35C74769" w14:textId="77777777" w:rsidR="00E36E69" w:rsidRPr="00642BCB" w:rsidRDefault="00E36E69" w:rsidP="00642BCB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23"/>
              <w:gridCol w:w="156"/>
              <w:gridCol w:w="410"/>
              <w:gridCol w:w="4223"/>
            </w:tblGrid>
            <w:tr w:rsidR="00E36E69" w:rsidRPr="00642BCB" w14:paraId="7DB4BE2B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90B5884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034FA3D6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14D0117" w14:textId="797EE6AF" w:rsidR="00E36E69" w:rsidRPr="00642BCB" w:rsidRDefault="003E76F4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22F999D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724E6BE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Куб Эвклидова расстояния</w:t>
                  </w:r>
                </w:p>
              </w:tc>
            </w:tr>
            <w:tr w:rsidR="00E36E69" w:rsidRPr="00642BCB" w14:paraId="441ADDAF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9F06BD6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765C018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Взвешенное 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58719E8" w14:textId="76966E63" w:rsidR="00E36E69" w:rsidRPr="00642BCB" w:rsidRDefault="003E76F4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F9B42B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881BC20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 xml:space="preserve">Квадрат Эвклидова расстояния </w:t>
                  </w:r>
                </w:p>
              </w:tc>
            </w:tr>
          </w:tbl>
          <w:p w14:paraId="55B7560B" w14:textId="77777777" w:rsidR="00E36E69" w:rsidRPr="00642BCB" w:rsidRDefault="00E36E69" w:rsidP="00642BCB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642BCB" w14:paraId="600DE4DF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69BB3564" w14:textId="77777777" w:rsidR="00E36E69" w:rsidRPr="00642BCB" w:rsidRDefault="00E36E69" w:rsidP="00642BCB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2</w:t>
            </w:r>
            <w:r w:rsidRPr="00642BC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642BCB">
              <w:rPr>
                <w:rFonts w:ascii="Times New Roman" w:hAnsi="Times New Roman"/>
                <w:bCs/>
                <w:sz w:val="24"/>
                <w:szCs w:val="24"/>
              </w:rPr>
              <w:t>( - выберите один вариант ответа)</w:t>
            </w:r>
          </w:p>
          <w:p w14:paraId="4DFC386F" w14:textId="53CD795D" w:rsidR="00E36E69" w:rsidRPr="00642BCB" w:rsidRDefault="00E36E69" w:rsidP="00642BCB">
            <w:pPr>
              <w:suppressAutoHyphens w:val="0"/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Cs/>
                <w:sz w:val="24"/>
                <w:szCs w:val="24"/>
              </w:rPr>
              <w:t>В дискриминантном</w:t>
            </w:r>
            <w:r w:rsidR="003E76F4" w:rsidRPr="00642BCB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642BCB">
              <w:rPr>
                <w:rFonts w:ascii="Times New Roman" w:hAnsi="Times New Roman"/>
                <w:bCs/>
                <w:sz w:val="24"/>
                <w:szCs w:val="24"/>
              </w:rPr>
              <w:t>анализе обучающая выборка используется для …</w:t>
            </w:r>
            <w:r w:rsidRPr="00642BC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642BCB" w14:paraId="2956AB29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10122418" w14:textId="77777777" w:rsidR="00E36E69" w:rsidRPr="00642BCB" w:rsidRDefault="00E36E69" w:rsidP="00642BCB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23"/>
              <w:gridCol w:w="156"/>
              <w:gridCol w:w="410"/>
              <w:gridCol w:w="4223"/>
            </w:tblGrid>
            <w:tr w:rsidR="00E36E69" w:rsidRPr="00642BCB" w14:paraId="31360C9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2FF6178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A4B0DA3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Выявления значимых признак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C570645" w14:textId="351C5DC1" w:rsidR="00E36E69" w:rsidRPr="00642BCB" w:rsidRDefault="003E76F4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1988006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27442DE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Выявления аномального измерения</w:t>
                  </w:r>
                </w:p>
              </w:tc>
            </w:tr>
            <w:tr w:rsidR="00E36E69" w:rsidRPr="00642BCB" w14:paraId="7047223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18D39A6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1E94B68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Разделения объектов на классы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DFE8DCE" w14:textId="2FBB8428" w:rsidR="00E36E69" w:rsidRPr="00642BCB" w:rsidRDefault="003E76F4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992DF94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2981AC1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 xml:space="preserve">Выбора вида модели </w:t>
                  </w:r>
                </w:p>
              </w:tc>
            </w:tr>
          </w:tbl>
          <w:p w14:paraId="73F8C2D0" w14:textId="77777777" w:rsidR="00E36E69" w:rsidRPr="00642BCB" w:rsidRDefault="00E36E69" w:rsidP="00642BCB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642BCB" w14:paraId="02A89112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7CF118A3" w14:textId="77777777" w:rsidR="00E36E69" w:rsidRPr="00642BCB" w:rsidRDefault="00E36E69" w:rsidP="00642BCB">
            <w:pPr>
              <w:suppressAutoHyphens w:val="0"/>
              <w:ind w:firstLine="542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br w:type="page"/>
            </w:r>
            <w:r w:rsidRPr="00642BCB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3</w:t>
            </w:r>
            <w:r w:rsidRPr="00642BC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642BCB">
              <w:rPr>
                <w:rFonts w:ascii="Times New Roman" w:hAnsi="Times New Roman"/>
                <w:bCs/>
                <w:sz w:val="24"/>
                <w:szCs w:val="24"/>
              </w:rPr>
              <w:t>( - выберите один вариант ответа)</w:t>
            </w:r>
          </w:p>
          <w:p w14:paraId="484B0FC3" w14:textId="204571A1" w:rsidR="00E36E69" w:rsidRPr="00642BCB" w:rsidRDefault="00E36E69" w:rsidP="00642BCB">
            <w:pPr>
              <w:suppressAutoHyphens w:val="0"/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Cs/>
                <w:sz w:val="24"/>
                <w:szCs w:val="24"/>
              </w:rPr>
              <w:t xml:space="preserve">В факторном анализе при </w:t>
            </w:r>
            <w:r w:rsidRPr="00642BCB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n</w:t>
            </w:r>
            <w:r w:rsidRPr="00642BCB">
              <w:rPr>
                <w:rFonts w:ascii="Times New Roman" w:hAnsi="Times New Roman"/>
                <w:bCs/>
                <w:sz w:val="24"/>
                <w:szCs w:val="24"/>
              </w:rPr>
              <w:t xml:space="preserve"> измерениях и</w:t>
            </w:r>
            <w:r w:rsidR="003E76F4" w:rsidRPr="00642BCB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642BCB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k</w:t>
            </w:r>
            <w:r w:rsidRPr="00642BCB">
              <w:rPr>
                <w:rFonts w:ascii="Times New Roman" w:hAnsi="Times New Roman"/>
                <w:bCs/>
                <w:sz w:val="24"/>
                <w:szCs w:val="24"/>
              </w:rPr>
              <w:t xml:space="preserve"> факторах матрица факторных нагрузок имеет размерность …</w:t>
            </w:r>
            <w:r w:rsidRPr="00642BC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642BCB" w14:paraId="6B6FD607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17D2223A" w14:textId="77777777" w:rsidR="00E36E69" w:rsidRPr="00642BCB" w:rsidRDefault="00E36E69" w:rsidP="00642BCB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23"/>
              <w:gridCol w:w="156"/>
              <w:gridCol w:w="410"/>
              <w:gridCol w:w="4223"/>
            </w:tblGrid>
            <w:tr w:rsidR="00E36E69" w:rsidRPr="00642BCB" w14:paraId="4F81197A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377D7DF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7A17DD2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642BCB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642BCB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642BCB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964CC36" w14:textId="5D29E39C" w:rsidR="00E36E69" w:rsidRPr="00642BCB" w:rsidRDefault="003E76F4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AFB152C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D6825DA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642BCB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642BCB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642BCB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</w:p>
              </w:tc>
            </w:tr>
            <w:tr w:rsidR="00E36E69" w:rsidRPr="00642BCB" w14:paraId="0D9FB1F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6BB2BC6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58B0539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642BCB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642BCB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642BCB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15441AF" w14:textId="4B00367D" w:rsidR="00E36E69" w:rsidRPr="00642BCB" w:rsidRDefault="003E76F4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868B8A8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480D607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642BCB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642BCB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14:paraId="427A5DDE" w14:textId="77777777" w:rsidR="00E36E69" w:rsidRPr="00642BCB" w:rsidRDefault="00E36E69" w:rsidP="00642BCB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642BCB" w14:paraId="03CB49AC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3C72B637" w14:textId="0A75EA37" w:rsidR="00E36E69" w:rsidRPr="00642BCB" w:rsidRDefault="00E36E69" w:rsidP="00642BCB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4</w:t>
            </w:r>
            <w:r w:rsidRPr="00642BC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642BCB">
              <w:rPr>
                <w:rFonts w:ascii="Times New Roman" w:hAnsi="Times New Roman"/>
                <w:bCs/>
                <w:sz w:val="24"/>
                <w:szCs w:val="24"/>
              </w:rPr>
              <w:t>( - выберите несколько</w:t>
            </w:r>
            <w:r w:rsidR="003E76F4" w:rsidRPr="00642BCB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642BCB">
              <w:rPr>
                <w:rFonts w:ascii="Times New Roman" w:hAnsi="Times New Roman"/>
                <w:bCs/>
                <w:sz w:val="24"/>
                <w:szCs w:val="24"/>
              </w:rPr>
              <w:t>вариантов</w:t>
            </w:r>
            <w:r w:rsidR="003E76F4" w:rsidRPr="00642BCB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642BCB">
              <w:rPr>
                <w:rFonts w:ascii="Times New Roman" w:hAnsi="Times New Roman"/>
                <w:bCs/>
                <w:sz w:val="24"/>
                <w:szCs w:val="24"/>
              </w:rPr>
              <w:t>ответа)</w:t>
            </w:r>
          </w:p>
          <w:p w14:paraId="17C53692" w14:textId="69AB2C18" w:rsidR="00E36E69" w:rsidRPr="00642BCB" w:rsidRDefault="00E36E69" w:rsidP="00642BCB">
            <w:pPr>
              <w:suppressAutoHyphens w:val="0"/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Cs/>
                <w:sz w:val="24"/>
                <w:szCs w:val="24"/>
              </w:rPr>
              <w:t>Метод главных компонент</w:t>
            </w:r>
            <w:r w:rsidR="003E76F4" w:rsidRPr="00642BCB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642BCB">
              <w:rPr>
                <w:rFonts w:ascii="Times New Roman" w:hAnsi="Times New Roman"/>
                <w:bCs/>
                <w:sz w:val="24"/>
                <w:szCs w:val="24"/>
              </w:rPr>
              <w:t>…</w:t>
            </w:r>
            <w:r w:rsidRPr="00642BC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642BCB" w14:paraId="63607AF5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28D5FBAA" w14:textId="77777777" w:rsidR="00E36E69" w:rsidRPr="00642BCB" w:rsidRDefault="00E36E69" w:rsidP="00642BCB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23"/>
              <w:gridCol w:w="156"/>
              <w:gridCol w:w="410"/>
              <w:gridCol w:w="4223"/>
            </w:tblGrid>
            <w:tr w:rsidR="00E36E69" w:rsidRPr="00642BCB" w14:paraId="5E20A75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4247ABB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68526D5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Является частным случаем метода факторного анализ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D2F9D7B" w14:textId="0EA975F1" w:rsidR="00E36E69" w:rsidRPr="00642BCB" w:rsidRDefault="003E76F4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6B96B4C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25626F1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Предназначен для снижения размерности задачи</w:t>
                  </w:r>
                </w:p>
              </w:tc>
            </w:tr>
            <w:tr w:rsidR="00E36E69" w:rsidRPr="00642BCB" w14:paraId="5D23DAD5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5C0B2DD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C9A7E3B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Устраняет проблему коррелированности фактор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DE9953E" w14:textId="2257DE13" w:rsidR="00E36E69" w:rsidRPr="00642BCB" w:rsidRDefault="003E76F4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50F5673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874350C" w14:textId="373E5B78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Предназначен для классификации</w:t>
                  </w:r>
                  <w:r w:rsidR="003E76F4" w:rsidRPr="00642BCB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14:paraId="438F168A" w14:textId="77777777" w:rsidR="00E36E69" w:rsidRPr="00642BCB" w:rsidRDefault="00E36E69" w:rsidP="00642BCB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642BCB" w14:paraId="632353A8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759E625" w14:textId="1AE6C8D9" w:rsidR="00E36E69" w:rsidRPr="00642BCB" w:rsidRDefault="00E36E69" w:rsidP="00642BCB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5</w:t>
            </w:r>
            <w:r w:rsidRPr="00642BC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642BCB">
              <w:rPr>
                <w:rFonts w:ascii="Times New Roman" w:hAnsi="Times New Roman"/>
                <w:bCs/>
                <w:sz w:val="24"/>
                <w:szCs w:val="24"/>
              </w:rPr>
              <w:t>( - выберите один</w:t>
            </w:r>
            <w:r w:rsidR="003E76F4" w:rsidRPr="00642BCB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642BCB">
              <w:rPr>
                <w:rFonts w:ascii="Times New Roman" w:hAnsi="Times New Roman"/>
                <w:bCs/>
                <w:sz w:val="24"/>
                <w:szCs w:val="24"/>
              </w:rPr>
              <w:t>вариант</w:t>
            </w:r>
            <w:r w:rsidR="003E76F4" w:rsidRPr="00642BCB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642BCB">
              <w:rPr>
                <w:rFonts w:ascii="Times New Roman" w:hAnsi="Times New Roman"/>
                <w:bCs/>
                <w:sz w:val="24"/>
                <w:szCs w:val="24"/>
              </w:rPr>
              <w:t>ответа)</w:t>
            </w:r>
          </w:p>
          <w:p w14:paraId="1EDEC474" w14:textId="6D5FDDF3" w:rsidR="00E36E69" w:rsidRPr="00642BCB" w:rsidRDefault="00E36E69" w:rsidP="00642BCB">
            <w:pPr>
              <w:suppressAutoHyphens w:val="0"/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Cs/>
                <w:sz w:val="24"/>
                <w:szCs w:val="24"/>
              </w:rPr>
              <w:t>Сигмоидальная активизационная функция искусственного нейрона</w:t>
            </w:r>
            <w:r w:rsidR="003E76F4" w:rsidRPr="00642BCB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642BCB">
              <w:rPr>
                <w:rFonts w:ascii="Times New Roman" w:hAnsi="Times New Roman"/>
                <w:bCs/>
                <w:sz w:val="24"/>
                <w:szCs w:val="24"/>
              </w:rPr>
              <w:t>имеет вид…</w:t>
            </w:r>
            <w:r w:rsidRPr="00642BC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642BCB" w14:paraId="763FAB4A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5D4D32BD" w14:textId="77777777" w:rsidR="00E36E69" w:rsidRPr="00642BCB" w:rsidRDefault="00E36E69" w:rsidP="00642BCB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642BCB" w14:paraId="4D5A1D78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75A06D46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268D16DC" w14:textId="77777777" w:rsidR="00E36E69" w:rsidRPr="00642BCB" w:rsidRDefault="00E36E69" w:rsidP="00642BCB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80" w:dyaOrig="859" w14:anchorId="7113CCAA">
                      <v:shape id="_x0000_i1036" type="#_x0000_t75" style="width:114pt;height:42pt" o:ole="">
                        <v:imagedata r:id="rId31" o:title=""/>
                      </v:shape>
                      <o:OLEObject Type="Embed" ProgID="Equation.DSMT4" ShapeID="_x0000_i1036" DrawAspect="Content" ObjectID="_1676443680" r:id="rId32"/>
                    </w:objec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DB2B64A" w14:textId="77777777" w:rsidR="00E36E69" w:rsidRPr="00642BCB" w:rsidRDefault="00E36E69" w:rsidP="00642BCB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C07E97C" w14:textId="77777777" w:rsidR="00E36E69" w:rsidRPr="00642BCB" w:rsidRDefault="00E36E69" w:rsidP="00642BCB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76950127" w14:textId="77777777" w:rsidR="00E36E69" w:rsidRPr="00642BCB" w:rsidRDefault="00E36E69" w:rsidP="00642BCB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 xml:space="preserve">2) </w:t>
                  </w:r>
                  <w:r w:rsidRPr="00642BCB">
                    <w:rPr>
                      <w:rFonts w:ascii="Times New Roman" w:hAnsi="Times New Roman"/>
                      <w:position w:val="-28"/>
                      <w:sz w:val="24"/>
                      <w:szCs w:val="24"/>
                    </w:rPr>
                    <w:object w:dxaOrig="1260" w:dyaOrig="720" w14:anchorId="1F9F924A">
                      <v:shape id="_x0000_i1037" type="#_x0000_t75" style="width:63pt;height:37.5pt" o:ole="">
                        <v:imagedata r:id="rId33" o:title=""/>
                      </v:shape>
                      <o:OLEObject Type="Embed" ProgID="Equation.DSMT4" ShapeID="_x0000_i1037" DrawAspect="Content" ObjectID="_1676443681" r:id="rId34"/>
                    </w:object>
                  </w:r>
                </w:p>
              </w:tc>
            </w:tr>
            <w:tr w:rsidR="00E36E69" w:rsidRPr="00642BCB" w14:paraId="6AB3FB08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15295871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lastRenderedPageBreak/>
                    <w:t>3)</w:t>
                  </w: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6E32A457" w14:textId="77777777" w:rsidR="00E36E69" w:rsidRPr="00642BCB" w:rsidRDefault="00E36E69" w:rsidP="00642BCB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60" w:dyaOrig="859" w14:anchorId="47BBF687">
                      <v:shape id="_x0000_i1038" type="#_x0000_t75" style="width:114pt;height:42pt" o:ole="">
                        <v:imagedata r:id="rId35" o:title=""/>
                      </v:shape>
                      <o:OLEObject Type="Embed" ProgID="Equation.DSMT4" ShapeID="_x0000_i1038" DrawAspect="Content" ObjectID="_1676443682" r:id="rId36"/>
                    </w:object>
                  </w:r>
                </w:p>
                <w:p w14:paraId="27D78DC6" w14:textId="77777777" w:rsidR="00E36E69" w:rsidRPr="00642BCB" w:rsidRDefault="00E36E69" w:rsidP="00642BCB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366BBA0" w14:textId="77777777" w:rsidR="00E36E69" w:rsidRPr="00642BCB" w:rsidRDefault="00E36E69" w:rsidP="00642BCB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38A2AB" w14:textId="77777777" w:rsidR="00E36E69" w:rsidRPr="00642BCB" w:rsidRDefault="00E36E69" w:rsidP="00642BCB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02C56725" w14:textId="77777777" w:rsidR="00E36E69" w:rsidRPr="00642BCB" w:rsidRDefault="00E36E69" w:rsidP="00642BCB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 xml:space="preserve">4) </w:t>
                  </w:r>
                  <w:r w:rsidRPr="00642BCB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320" w:dyaOrig="859" w14:anchorId="10ED6420">
                      <v:shape id="_x0000_i1039" type="#_x0000_t75" style="width:117pt;height:42pt" o:ole="">
                        <v:imagedata r:id="rId37" o:title=""/>
                      </v:shape>
                      <o:OLEObject Type="Embed" ProgID="Equation.DSMT4" ShapeID="_x0000_i1039" DrawAspect="Content" ObjectID="_1676443683" r:id="rId38"/>
                    </w:object>
                  </w:r>
                </w:p>
                <w:p w14:paraId="6A12B4EE" w14:textId="77777777" w:rsidR="00E36E69" w:rsidRPr="00642BCB" w:rsidRDefault="00E36E69" w:rsidP="00642BCB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14:paraId="15B25A52" w14:textId="77777777" w:rsidR="00E36E69" w:rsidRPr="00642BCB" w:rsidRDefault="00E36E69" w:rsidP="00642BCB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642BCB" w14:paraId="4350948C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39B3C3C" w14:textId="4C9AC558" w:rsidR="00E36E69" w:rsidRPr="00642BCB" w:rsidRDefault="00E36E69" w:rsidP="00642BCB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lastRenderedPageBreak/>
              <w:t>ЗАДАНИЕ № 16</w:t>
            </w:r>
            <w:r w:rsidRPr="00642BC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642BCB">
              <w:rPr>
                <w:rFonts w:ascii="Times New Roman" w:hAnsi="Times New Roman"/>
                <w:bCs/>
                <w:sz w:val="24"/>
                <w:szCs w:val="24"/>
              </w:rPr>
              <w:t>( - выберите один</w:t>
            </w:r>
            <w:r w:rsidR="003E76F4" w:rsidRPr="00642BCB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642BCB">
              <w:rPr>
                <w:rFonts w:ascii="Times New Roman" w:hAnsi="Times New Roman"/>
                <w:bCs/>
                <w:sz w:val="24"/>
                <w:szCs w:val="24"/>
              </w:rPr>
              <w:t>вариант</w:t>
            </w:r>
            <w:r w:rsidR="003E76F4" w:rsidRPr="00642BCB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642BCB">
              <w:rPr>
                <w:rFonts w:ascii="Times New Roman" w:hAnsi="Times New Roman"/>
                <w:bCs/>
                <w:sz w:val="24"/>
                <w:szCs w:val="24"/>
              </w:rPr>
              <w:t>ответа)</w:t>
            </w:r>
          </w:p>
          <w:p w14:paraId="75627122" w14:textId="36233AE8" w:rsidR="00E36E69" w:rsidRPr="00642BCB" w:rsidRDefault="00E36E69" w:rsidP="00642BCB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архитектура многослойного персептрона. Определить число</w:t>
            </w:r>
            <w:r w:rsidR="003E76F4" w:rsidRPr="00642BCB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642BCB">
              <w:rPr>
                <w:rFonts w:ascii="Times New Roman" w:hAnsi="Times New Roman"/>
                <w:bCs/>
                <w:sz w:val="24"/>
                <w:szCs w:val="24"/>
              </w:rPr>
              <w:t>рецепторных, реагирующих и ассоциативных элементов</w:t>
            </w:r>
          </w:p>
          <w:p w14:paraId="5C9B0D0D" w14:textId="77777777" w:rsidR="00E36E69" w:rsidRPr="00642BCB" w:rsidRDefault="00E36E69" w:rsidP="00642BCB">
            <w:pPr>
              <w:suppressAutoHyphens w:val="0"/>
              <w:ind w:firstLine="685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42BCB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2298D335" wp14:editId="5BEB5252">
                  <wp:extent cx="2847744" cy="2247900"/>
                  <wp:effectExtent l="1905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744" cy="224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6E69" w:rsidRPr="00642BCB" w14:paraId="579D3F56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55F9D20" w14:textId="77777777" w:rsidR="00E36E69" w:rsidRPr="00642BCB" w:rsidRDefault="00E36E69" w:rsidP="00642BCB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642BCB" w14:paraId="234814BB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401B7512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7866FFF6" w14:textId="77777777" w:rsidR="00E36E69" w:rsidRPr="00642BCB" w:rsidRDefault="00E36E69" w:rsidP="00642BCB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Рецепторных 4, ассоциативных 5, реагирующих -1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2768B10" w14:textId="77777777" w:rsidR="00E36E69" w:rsidRPr="00642BCB" w:rsidRDefault="00E36E69" w:rsidP="00642BCB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8C1A0AE" w14:textId="77777777" w:rsidR="00E36E69" w:rsidRPr="00642BCB" w:rsidRDefault="00E36E69" w:rsidP="00642BCB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773E1211" w14:textId="77777777" w:rsidR="00E36E69" w:rsidRPr="00642BCB" w:rsidRDefault="00E36E69" w:rsidP="00642BCB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2) Рецепторных 4, ассоциативных 1, реагирующих -5</w:t>
                  </w:r>
                </w:p>
              </w:tc>
            </w:tr>
            <w:tr w:rsidR="00E36E69" w:rsidRPr="00642BCB" w14:paraId="1FEEA719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1F501BD5" w14:textId="77777777" w:rsidR="00E36E69" w:rsidRPr="00642BCB" w:rsidRDefault="00E36E69" w:rsidP="00642BCB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5F48824F" w14:textId="77777777" w:rsidR="00E36E69" w:rsidRPr="00642BCB" w:rsidRDefault="00E36E69" w:rsidP="00642BCB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Рецепторных 5, ассоциативных 4, реагирующих -1</w:t>
                  </w:r>
                </w:p>
                <w:p w14:paraId="7BBBF8EC" w14:textId="77777777" w:rsidR="00E36E69" w:rsidRPr="00642BCB" w:rsidRDefault="00E36E69" w:rsidP="00642BCB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54968F9" w14:textId="77777777" w:rsidR="00E36E69" w:rsidRPr="00642BCB" w:rsidRDefault="00E36E69" w:rsidP="00642BCB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C4D0063" w14:textId="77777777" w:rsidR="00E36E69" w:rsidRPr="00642BCB" w:rsidRDefault="00E36E69" w:rsidP="00642BCB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5114870B" w14:textId="77777777" w:rsidR="00E36E69" w:rsidRPr="00642BCB" w:rsidRDefault="00E36E69" w:rsidP="00642BCB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642BCB">
                    <w:rPr>
                      <w:rFonts w:ascii="Times New Roman" w:hAnsi="Times New Roman"/>
                      <w:sz w:val="24"/>
                      <w:szCs w:val="24"/>
                    </w:rPr>
                    <w:t>4) Рецепторных 1, ассоциативных 5, реагирующих -4</w:t>
                  </w:r>
                </w:p>
                <w:p w14:paraId="1B8D89DD" w14:textId="77777777" w:rsidR="00E36E69" w:rsidRPr="00642BCB" w:rsidRDefault="00E36E69" w:rsidP="00642BCB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14:paraId="218D2C52" w14:textId="6CAE9000" w:rsidR="00E36E69" w:rsidRPr="00642BCB" w:rsidRDefault="00E36E69" w:rsidP="00642BCB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</w:t>
            </w:r>
            <w:r w:rsidR="002B6EB7" w:rsidRPr="00642BCB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7</w:t>
            </w:r>
            <w:r w:rsidRPr="00642BC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642BCB">
              <w:rPr>
                <w:rFonts w:ascii="Times New Roman" w:hAnsi="Times New Roman"/>
                <w:bCs/>
                <w:sz w:val="24"/>
                <w:szCs w:val="24"/>
              </w:rPr>
              <w:t>( - выберите один</w:t>
            </w:r>
            <w:r w:rsidR="003E76F4" w:rsidRPr="00642BCB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642BCB">
              <w:rPr>
                <w:rFonts w:ascii="Times New Roman" w:hAnsi="Times New Roman"/>
                <w:bCs/>
                <w:sz w:val="24"/>
                <w:szCs w:val="24"/>
              </w:rPr>
              <w:t>вариант</w:t>
            </w:r>
            <w:r w:rsidR="003E76F4" w:rsidRPr="00642BCB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642BCB">
              <w:rPr>
                <w:rFonts w:ascii="Times New Roman" w:hAnsi="Times New Roman"/>
                <w:bCs/>
                <w:sz w:val="24"/>
                <w:szCs w:val="24"/>
              </w:rPr>
              <w:t>ответа)</w:t>
            </w:r>
          </w:p>
          <w:p w14:paraId="3FEA0F25" w14:textId="7DD9FE80" w:rsidR="00E36E69" w:rsidRPr="00642BCB" w:rsidRDefault="00E36E69" w:rsidP="00642BCB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диаграмма размаха («ящик с усами». Определить интерквартильный размах</w:t>
            </w:r>
            <w:r w:rsidR="003E76F4" w:rsidRPr="00642BCB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642BCB">
              <w:rPr>
                <w:rFonts w:ascii="Times New Roman" w:hAnsi="Times New Roman"/>
                <w:bCs/>
                <w:sz w:val="24"/>
                <w:szCs w:val="24"/>
              </w:rPr>
              <w:t>с точностью до второго знака</w:t>
            </w:r>
          </w:p>
          <w:p w14:paraId="1153D19D" w14:textId="77777777" w:rsidR="00E36E69" w:rsidRPr="00642BCB" w:rsidRDefault="00E36E69" w:rsidP="00642BCB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14:paraId="4693B523" w14:textId="77777777" w:rsidR="00E36E69" w:rsidRPr="00642BCB" w:rsidRDefault="00E36E69" w:rsidP="00642BCB">
      <w:pPr>
        <w:suppressAutoHyphens w:val="0"/>
        <w:jc w:val="center"/>
        <w:rPr>
          <w:rFonts w:ascii="Times New Roman" w:hAnsi="Times New Roman"/>
          <w:noProof/>
          <w:sz w:val="24"/>
          <w:szCs w:val="24"/>
        </w:rPr>
      </w:pPr>
      <w:r w:rsidRPr="00642BCB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6DC20B39" wp14:editId="48357814">
            <wp:extent cx="3648075" cy="2742618"/>
            <wp:effectExtent l="1905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2742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98D2F6" w14:textId="77777777" w:rsidR="00E36E69" w:rsidRPr="00642BCB" w:rsidRDefault="00E36E69" w:rsidP="00642BCB">
      <w:pPr>
        <w:suppressAutoHyphens w:val="0"/>
        <w:ind w:firstLine="685"/>
        <w:rPr>
          <w:rFonts w:ascii="Times New Roman" w:hAnsi="Times New Roman"/>
          <w:b/>
          <w:bCs/>
          <w:sz w:val="24"/>
          <w:szCs w:val="24"/>
        </w:rPr>
      </w:pPr>
      <w:r w:rsidRPr="00642BC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tbl>
      <w:tblPr>
        <w:tblW w:w="5000" w:type="pct"/>
        <w:tblCellSpacing w:w="0" w:type="dxa"/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</w:tblPr>
      <w:tblGrid>
        <w:gridCol w:w="428"/>
        <w:gridCol w:w="4629"/>
        <w:gridCol w:w="169"/>
        <w:gridCol w:w="169"/>
        <w:gridCol w:w="4110"/>
      </w:tblGrid>
      <w:tr w:rsidR="00E36E69" w:rsidRPr="00642BCB" w14:paraId="7E2A7963" w14:textId="77777777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14:paraId="20E1F9A4" w14:textId="77777777" w:rsidR="00E36E69" w:rsidRPr="00642BCB" w:rsidRDefault="00E36E69" w:rsidP="00642BCB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1)</w:t>
            </w:r>
            <w:r w:rsidRPr="00642BCB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14:paraId="1832CCFE" w14:textId="77777777" w:rsidR="00E36E69" w:rsidRPr="00642BCB" w:rsidRDefault="00E36E69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3,23</w:t>
            </w:r>
          </w:p>
        </w:tc>
        <w:tc>
          <w:tcPr>
            <w:tcW w:w="0" w:type="auto"/>
            <w:vAlign w:val="center"/>
            <w:hideMark/>
          </w:tcPr>
          <w:p w14:paraId="6FEED987" w14:textId="77777777" w:rsidR="00E36E69" w:rsidRPr="00642BCB" w:rsidRDefault="00E36E69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14:paraId="391C0528" w14:textId="77777777" w:rsidR="00E36E69" w:rsidRPr="00642BCB" w:rsidRDefault="00E36E69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14:paraId="02FEA5C7" w14:textId="77777777" w:rsidR="00E36E69" w:rsidRPr="00642BCB" w:rsidRDefault="00E36E69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2) 7,16</w:t>
            </w:r>
          </w:p>
        </w:tc>
      </w:tr>
      <w:tr w:rsidR="00E36E69" w:rsidRPr="00642BCB" w14:paraId="758A3D2B" w14:textId="77777777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14:paraId="3E7FD0B7" w14:textId="77777777" w:rsidR="00E36E69" w:rsidRPr="00642BCB" w:rsidRDefault="00E36E69" w:rsidP="00642BCB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Cs/>
                <w:sz w:val="24"/>
                <w:szCs w:val="24"/>
              </w:rPr>
              <w:t>3)</w:t>
            </w:r>
            <w:r w:rsidRPr="00642BCB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14:paraId="4876CFBA" w14:textId="77777777" w:rsidR="00E36E69" w:rsidRPr="00642BCB" w:rsidRDefault="00E36E69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12,68</w:t>
            </w:r>
          </w:p>
        </w:tc>
        <w:tc>
          <w:tcPr>
            <w:tcW w:w="0" w:type="auto"/>
            <w:vAlign w:val="center"/>
            <w:hideMark/>
          </w:tcPr>
          <w:p w14:paraId="110BE4D8" w14:textId="77777777" w:rsidR="00E36E69" w:rsidRPr="00642BCB" w:rsidRDefault="00E36E69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14:paraId="1056F6E2" w14:textId="77777777" w:rsidR="00E36E69" w:rsidRPr="00642BCB" w:rsidRDefault="00E36E69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14:paraId="7349E95B" w14:textId="77777777" w:rsidR="00E36E69" w:rsidRPr="00642BCB" w:rsidRDefault="00E36E69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4) 16,76</w:t>
            </w:r>
          </w:p>
        </w:tc>
      </w:tr>
    </w:tbl>
    <w:p w14:paraId="5359973A" w14:textId="77777777" w:rsidR="00E36E69" w:rsidRPr="00642BCB" w:rsidRDefault="00E36E69" w:rsidP="00642BCB">
      <w:pPr>
        <w:suppressAutoHyphens w:val="0"/>
        <w:ind w:firstLine="685"/>
        <w:rPr>
          <w:rFonts w:ascii="Times New Roman" w:hAnsi="Times New Roman"/>
          <w:b/>
          <w:bCs/>
          <w:sz w:val="24"/>
          <w:szCs w:val="24"/>
        </w:rPr>
      </w:pPr>
      <w:r w:rsidRPr="00642BCB">
        <w:rPr>
          <w:rFonts w:ascii="Times New Roman" w:hAnsi="Times New Roman"/>
          <w:b/>
          <w:bCs/>
          <w:sz w:val="24"/>
          <w:szCs w:val="24"/>
          <w:u w:val="single"/>
        </w:rPr>
        <w:t>ЗАДАНИЕ № 18</w:t>
      </w:r>
      <w:r w:rsidRPr="00642BCB">
        <w:rPr>
          <w:rFonts w:ascii="Times New Roman" w:hAnsi="Times New Roman"/>
          <w:b/>
          <w:bCs/>
          <w:sz w:val="24"/>
          <w:szCs w:val="24"/>
        </w:rPr>
        <w:t xml:space="preserve"> ( - свободный ответ)</w:t>
      </w:r>
    </w:p>
    <w:p w14:paraId="2F0B689C" w14:textId="77777777" w:rsidR="00E36E69" w:rsidRPr="00642BCB" w:rsidRDefault="00E36E69" w:rsidP="00642BCB">
      <w:pPr>
        <w:pStyle w:val="Default"/>
        <w:widowControl w:val="0"/>
        <w:ind w:firstLine="567"/>
        <w:jc w:val="both"/>
        <w:rPr>
          <w:bCs/>
          <w:color w:val="auto"/>
        </w:rPr>
      </w:pPr>
      <w:r w:rsidRPr="00642BCB">
        <w:rPr>
          <w:bCs/>
          <w:color w:val="auto"/>
        </w:rPr>
        <w:t>После перепроверки партии электронных ламп из 110 штук, изготовленных по двум технологиям, получены результаты, приведенные в таблице. Необходимо оценить связь качества ламп с технологией из изготовления с помощью мер связи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E36E69" w:rsidRPr="00642BCB" w14:paraId="657FD257" w14:textId="77777777" w:rsidTr="00E36E69">
        <w:tc>
          <w:tcPr>
            <w:tcW w:w="2392" w:type="dxa"/>
          </w:tcPr>
          <w:p w14:paraId="63B8E8A9" w14:textId="77777777" w:rsidR="00E36E69" w:rsidRPr="00642BCB" w:rsidRDefault="00E36E69" w:rsidP="00642BCB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642BCB">
              <w:rPr>
                <w:bCs/>
                <w:color w:val="auto"/>
              </w:rPr>
              <w:t>Технология</w:t>
            </w:r>
          </w:p>
        </w:tc>
        <w:tc>
          <w:tcPr>
            <w:tcW w:w="2393" w:type="dxa"/>
          </w:tcPr>
          <w:p w14:paraId="47C279E1" w14:textId="77777777" w:rsidR="00E36E69" w:rsidRPr="00642BCB" w:rsidRDefault="00E36E69" w:rsidP="00642BCB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642BCB">
              <w:rPr>
                <w:bCs/>
                <w:color w:val="auto"/>
              </w:rPr>
              <w:t>Число дефектных ламп</w:t>
            </w:r>
          </w:p>
        </w:tc>
        <w:tc>
          <w:tcPr>
            <w:tcW w:w="2393" w:type="dxa"/>
          </w:tcPr>
          <w:p w14:paraId="0ACA8874" w14:textId="77777777" w:rsidR="00E36E69" w:rsidRPr="00642BCB" w:rsidRDefault="00E36E69" w:rsidP="00642BCB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642BCB">
              <w:rPr>
                <w:bCs/>
                <w:color w:val="auto"/>
              </w:rPr>
              <w:t>Число годных ламп</w:t>
            </w:r>
          </w:p>
        </w:tc>
        <w:tc>
          <w:tcPr>
            <w:tcW w:w="2393" w:type="dxa"/>
          </w:tcPr>
          <w:p w14:paraId="16E18A35" w14:textId="77777777" w:rsidR="00E36E69" w:rsidRPr="00642BCB" w:rsidRDefault="00E36E69" w:rsidP="00642BCB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642BCB">
              <w:rPr>
                <w:bCs/>
                <w:color w:val="auto"/>
              </w:rPr>
              <w:t>Всего ламп</w:t>
            </w:r>
          </w:p>
        </w:tc>
      </w:tr>
      <w:tr w:rsidR="00E36E69" w:rsidRPr="00642BCB" w14:paraId="0E9CC6A1" w14:textId="77777777" w:rsidTr="00E36E69">
        <w:tc>
          <w:tcPr>
            <w:tcW w:w="2392" w:type="dxa"/>
          </w:tcPr>
          <w:p w14:paraId="73B5518F" w14:textId="77777777" w:rsidR="00E36E69" w:rsidRPr="00642BCB" w:rsidRDefault="00E36E69" w:rsidP="00642BCB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642BCB">
              <w:rPr>
                <w:bCs/>
                <w:color w:val="auto"/>
              </w:rPr>
              <w:t>1</w:t>
            </w:r>
          </w:p>
        </w:tc>
        <w:tc>
          <w:tcPr>
            <w:tcW w:w="2393" w:type="dxa"/>
          </w:tcPr>
          <w:p w14:paraId="0E06C1C1" w14:textId="77777777" w:rsidR="00E36E69" w:rsidRPr="00642BCB" w:rsidRDefault="00E36E69" w:rsidP="00642BCB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642BCB">
              <w:rPr>
                <w:bCs/>
                <w:color w:val="auto"/>
              </w:rPr>
              <w:t>95</w:t>
            </w:r>
          </w:p>
        </w:tc>
        <w:tc>
          <w:tcPr>
            <w:tcW w:w="2393" w:type="dxa"/>
          </w:tcPr>
          <w:p w14:paraId="3443C4AF" w14:textId="77777777" w:rsidR="00E36E69" w:rsidRPr="00642BCB" w:rsidRDefault="00E36E69" w:rsidP="00642BCB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642BCB">
              <w:rPr>
                <w:bCs/>
                <w:color w:val="auto"/>
              </w:rPr>
              <w:t>15</w:t>
            </w:r>
          </w:p>
        </w:tc>
        <w:tc>
          <w:tcPr>
            <w:tcW w:w="2393" w:type="dxa"/>
          </w:tcPr>
          <w:p w14:paraId="26DD3090" w14:textId="77777777" w:rsidR="00E36E69" w:rsidRPr="00642BCB" w:rsidRDefault="00E36E69" w:rsidP="00642BCB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642BCB">
              <w:rPr>
                <w:bCs/>
                <w:color w:val="auto"/>
              </w:rPr>
              <w:t>110</w:t>
            </w:r>
          </w:p>
        </w:tc>
      </w:tr>
      <w:tr w:rsidR="00E36E69" w:rsidRPr="00642BCB" w14:paraId="2FCE327D" w14:textId="77777777" w:rsidTr="00E36E69">
        <w:tc>
          <w:tcPr>
            <w:tcW w:w="2392" w:type="dxa"/>
          </w:tcPr>
          <w:p w14:paraId="2F7CB873" w14:textId="77777777" w:rsidR="00E36E69" w:rsidRPr="00642BCB" w:rsidRDefault="00E36E69" w:rsidP="00642BCB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642BCB">
              <w:rPr>
                <w:bCs/>
                <w:color w:val="auto"/>
              </w:rPr>
              <w:t>2</w:t>
            </w:r>
          </w:p>
        </w:tc>
        <w:tc>
          <w:tcPr>
            <w:tcW w:w="2393" w:type="dxa"/>
          </w:tcPr>
          <w:p w14:paraId="5EBCE2D3" w14:textId="77777777" w:rsidR="00E36E69" w:rsidRPr="00642BCB" w:rsidRDefault="00E36E69" w:rsidP="00642BCB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642BCB">
              <w:rPr>
                <w:bCs/>
                <w:color w:val="auto"/>
              </w:rPr>
              <w:t>70</w:t>
            </w:r>
          </w:p>
        </w:tc>
        <w:tc>
          <w:tcPr>
            <w:tcW w:w="2393" w:type="dxa"/>
          </w:tcPr>
          <w:p w14:paraId="0F56AAB2" w14:textId="77777777" w:rsidR="00E36E69" w:rsidRPr="00642BCB" w:rsidRDefault="00E36E69" w:rsidP="00642BCB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642BCB">
              <w:rPr>
                <w:bCs/>
                <w:color w:val="auto"/>
              </w:rPr>
              <w:t>40</w:t>
            </w:r>
          </w:p>
        </w:tc>
        <w:tc>
          <w:tcPr>
            <w:tcW w:w="2393" w:type="dxa"/>
          </w:tcPr>
          <w:p w14:paraId="0ADF33AD" w14:textId="77777777" w:rsidR="00E36E69" w:rsidRPr="00642BCB" w:rsidRDefault="00E36E69" w:rsidP="00642BCB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642BCB">
              <w:rPr>
                <w:bCs/>
                <w:color w:val="auto"/>
              </w:rPr>
              <w:t>110</w:t>
            </w:r>
          </w:p>
        </w:tc>
      </w:tr>
      <w:tr w:rsidR="00E36E69" w:rsidRPr="00642BCB" w14:paraId="750641E7" w14:textId="77777777" w:rsidTr="00E36E69">
        <w:tc>
          <w:tcPr>
            <w:tcW w:w="2392" w:type="dxa"/>
          </w:tcPr>
          <w:p w14:paraId="1473B98F" w14:textId="77777777" w:rsidR="00E36E69" w:rsidRPr="00642BCB" w:rsidRDefault="00E36E69" w:rsidP="00642BCB">
            <w:pPr>
              <w:suppressAutoHyphens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Cs/>
                <w:sz w:val="24"/>
                <w:szCs w:val="24"/>
              </w:rPr>
              <w:t>Итого</w:t>
            </w:r>
          </w:p>
        </w:tc>
        <w:tc>
          <w:tcPr>
            <w:tcW w:w="2393" w:type="dxa"/>
          </w:tcPr>
          <w:p w14:paraId="36A255C0" w14:textId="77777777" w:rsidR="00E36E69" w:rsidRPr="00642BCB" w:rsidRDefault="00E36E69" w:rsidP="00642BCB">
            <w:pPr>
              <w:suppressAutoHyphens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Cs/>
                <w:sz w:val="24"/>
                <w:szCs w:val="24"/>
              </w:rPr>
              <w:t>165</w:t>
            </w:r>
          </w:p>
        </w:tc>
        <w:tc>
          <w:tcPr>
            <w:tcW w:w="2393" w:type="dxa"/>
          </w:tcPr>
          <w:p w14:paraId="0CC08670" w14:textId="77777777" w:rsidR="00E36E69" w:rsidRPr="00642BCB" w:rsidRDefault="00E36E69" w:rsidP="00642BCB">
            <w:pPr>
              <w:suppressAutoHyphens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Cs/>
                <w:sz w:val="24"/>
                <w:szCs w:val="24"/>
              </w:rPr>
              <w:t>55</w:t>
            </w:r>
          </w:p>
        </w:tc>
        <w:tc>
          <w:tcPr>
            <w:tcW w:w="2393" w:type="dxa"/>
          </w:tcPr>
          <w:p w14:paraId="50F22870" w14:textId="77777777" w:rsidR="00E36E69" w:rsidRPr="00642BCB" w:rsidRDefault="00E36E69" w:rsidP="00642BCB">
            <w:pPr>
              <w:suppressAutoHyphens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42BCB">
              <w:rPr>
                <w:rFonts w:ascii="Times New Roman" w:hAnsi="Times New Roman"/>
                <w:bCs/>
                <w:sz w:val="24"/>
                <w:szCs w:val="24"/>
              </w:rPr>
              <w:t>220</w:t>
            </w:r>
          </w:p>
        </w:tc>
      </w:tr>
    </w:tbl>
    <w:p w14:paraId="0C1B265E" w14:textId="7DB18246" w:rsidR="00E36E69" w:rsidRPr="00642BCB" w:rsidRDefault="00E36E69" w:rsidP="00642BCB">
      <w:pPr>
        <w:suppressAutoHyphens w:val="0"/>
        <w:rPr>
          <w:rFonts w:ascii="Times New Roman" w:hAnsi="Times New Roman"/>
          <w:bCs/>
          <w:sz w:val="24"/>
          <w:szCs w:val="24"/>
        </w:rPr>
      </w:pPr>
      <w:r w:rsidRPr="00642BCB">
        <w:rPr>
          <w:rFonts w:ascii="Times New Roman" w:hAnsi="Times New Roman"/>
          <w:bCs/>
          <w:sz w:val="24"/>
          <w:szCs w:val="24"/>
        </w:rPr>
        <w:t xml:space="preserve">Вычислить значение критерия </w:t>
      </w:r>
      <w:r w:rsidRPr="00642BCB">
        <w:rPr>
          <w:rFonts w:ascii="Times New Roman" w:hAnsi="Times New Roman"/>
          <w:bCs/>
          <w:sz w:val="24"/>
          <w:szCs w:val="24"/>
        </w:rPr>
        <w:object w:dxaOrig="320" w:dyaOrig="400" w14:anchorId="7E26D33F">
          <v:shape id="_x0000_i1040" type="#_x0000_t75" style="width:15pt;height:19.5pt" o:ole="">
            <v:imagedata r:id="rId40" o:title=""/>
          </v:shape>
          <o:OLEObject Type="Embed" ProgID="Equation.DSMT4" ShapeID="_x0000_i1040" DrawAspect="Content" ObjectID="_1676443684" r:id="rId41"/>
        </w:object>
      </w:r>
      <w:r w:rsidR="003E76F4" w:rsidRPr="00642BCB">
        <w:rPr>
          <w:rFonts w:ascii="Times New Roman" w:hAnsi="Times New Roman"/>
          <w:bCs/>
          <w:sz w:val="24"/>
          <w:szCs w:val="24"/>
        </w:rPr>
        <w:t xml:space="preserve"> </w:t>
      </w:r>
      <w:r w:rsidRPr="00642BCB">
        <w:rPr>
          <w:rFonts w:ascii="Times New Roman" w:hAnsi="Times New Roman"/>
          <w:bCs/>
          <w:sz w:val="24"/>
          <w:szCs w:val="24"/>
        </w:rPr>
        <w:t>с точностью до двух знаков</w:t>
      </w:r>
    </w:p>
    <w:p w14:paraId="089BA9E9" w14:textId="77777777" w:rsidR="00E36E69" w:rsidRPr="00642BCB" w:rsidRDefault="00E36E69" w:rsidP="00642BCB">
      <w:pPr>
        <w:suppressAutoHyphens w:val="0"/>
        <w:ind w:firstLine="685"/>
        <w:rPr>
          <w:rFonts w:ascii="Times New Roman" w:hAnsi="Times New Roman"/>
          <w:bCs/>
          <w:sz w:val="24"/>
          <w:szCs w:val="24"/>
        </w:rPr>
      </w:pPr>
      <w:r w:rsidRPr="00642BCB">
        <w:rPr>
          <w:rFonts w:ascii="Times New Roman" w:hAnsi="Times New Roman"/>
          <w:b/>
          <w:bCs/>
          <w:sz w:val="24"/>
          <w:szCs w:val="24"/>
          <w:u w:val="single"/>
        </w:rPr>
        <w:t>ЗАДАНИЕ № 19</w:t>
      </w:r>
      <w:r w:rsidRPr="00642BCB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642BCB">
        <w:rPr>
          <w:rFonts w:ascii="Times New Roman" w:hAnsi="Times New Roman"/>
          <w:bCs/>
          <w:sz w:val="24"/>
          <w:szCs w:val="24"/>
        </w:rPr>
        <w:t>( - свободный ответ)</w:t>
      </w:r>
    </w:p>
    <w:p w14:paraId="56D2073E" w14:textId="77777777" w:rsidR="00E36E69" w:rsidRPr="00642BCB" w:rsidRDefault="00E36E69" w:rsidP="00642BCB">
      <w:pPr>
        <w:pStyle w:val="Default"/>
        <w:widowControl w:val="0"/>
        <w:ind w:firstLine="567"/>
        <w:jc w:val="both"/>
        <w:rPr>
          <w:bCs/>
          <w:color w:val="auto"/>
        </w:rPr>
      </w:pPr>
      <w:r w:rsidRPr="00642BCB">
        <w:rPr>
          <w:bCs/>
          <w:color w:val="auto"/>
        </w:rPr>
        <w:t>40 пациентов начали применять два препарата. При этом 8 пациентов признали сильным действие обоих препаратов. 11 –слабым действие обоих; 16 – сильным действие первого и слабым действие второго; 5 –наоборот. Таблица сопряженности имеет вид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E36E69" w:rsidRPr="00642BCB" w14:paraId="56A9BE5B" w14:textId="77777777" w:rsidTr="00E36E69">
        <w:tc>
          <w:tcPr>
            <w:tcW w:w="3190" w:type="dxa"/>
            <w:vMerge w:val="restart"/>
          </w:tcPr>
          <w:p w14:paraId="526CA6D2" w14:textId="77777777" w:rsidR="00E36E69" w:rsidRPr="00642BCB" w:rsidRDefault="00E36E69" w:rsidP="00642BCB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642BCB">
              <w:rPr>
                <w:bCs/>
                <w:color w:val="auto"/>
              </w:rPr>
              <w:t>Препарат 1(Опыт 1)</w:t>
            </w:r>
          </w:p>
        </w:tc>
        <w:tc>
          <w:tcPr>
            <w:tcW w:w="6381" w:type="dxa"/>
            <w:gridSpan w:val="2"/>
          </w:tcPr>
          <w:p w14:paraId="2D48A334" w14:textId="77777777" w:rsidR="00E36E69" w:rsidRPr="00642BCB" w:rsidRDefault="00E36E69" w:rsidP="00642BCB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642BCB">
              <w:rPr>
                <w:bCs/>
                <w:color w:val="auto"/>
              </w:rPr>
              <w:t>Препарат 2 (Опыт 2)</w:t>
            </w:r>
          </w:p>
        </w:tc>
      </w:tr>
      <w:tr w:rsidR="00E36E69" w:rsidRPr="00642BCB" w14:paraId="6EFF26B8" w14:textId="77777777" w:rsidTr="00E36E69">
        <w:tc>
          <w:tcPr>
            <w:tcW w:w="3190" w:type="dxa"/>
            <w:vMerge/>
          </w:tcPr>
          <w:p w14:paraId="48F8994D" w14:textId="77777777" w:rsidR="00E36E69" w:rsidRPr="00642BCB" w:rsidRDefault="00E36E69" w:rsidP="00642BCB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</w:p>
        </w:tc>
        <w:tc>
          <w:tcPr>
            <w:tcW w:w="3190" w:type="dxa"/>
          </w:tcPr>
          <w:p w14:paraId="041DFC90" w14:textId="77777777" w:rsidR="00E36E69" w:rsidRPr="00642BCB" w:rsidRDefault="00E36E69" w:rsidP="00642BCB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642BCB">
              <w:rPr>
                <w:bCs/>
                <w:color w:val="auto"/>
              </w:rPr>
              <w:t>Сильное (+)</w:t>
            </w:r>
          </w:p>
        </w:tc>
        <w:tc>
          <w:tcPr>
            <w:tcW w:w="3191" w:type="dxa"/>
          </w:tcPr>
          <w:p w14:paraId="0D6ECEC5" w14:textId="77777777" w:rsidR="00E36E69" w:rsidRPr="00642BCB" w:rsidRDefault="00E36E69" w:rsidP="00642BCB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642BCB">
              <w:rPr>
                <w:bCs/>
                <w:color w:val="auto"/>
              </w:rPr>
              <w:t>Слабое (-)</w:t>
            </w:r>
          </w:p>
        </w:tc>
      </w:tr>
      <w:tr w:rsidR="00E36E69" w:rsidRPr="00642BCB" w14:paraId="5793B010" w14:textId="77777777" w:rsidTr="00E36E69">
        <w:tc>
          <w:tcPr>
            <w:tcW w:w="3190" w:type="dxa"/>
          </w:tcPr>
          <w:p w14:paraId="4D7D41CD" w14:textId="77777777" w:rsidR="00E36E69" w:rsidRPr="00642BCB" w:rsidRDefault="00E36E69" w:rsidP="00642BCB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642BCB">
              <w:rPr>
                <w:bCs/>
                <w:color w:val="auto"/>
              </w:rPr>
              <w:t>Сильное (+)</w:t>
            </w:r>
          </w:p>
        </w:tc>
        <w:tc>
          <w:tcPr>
            <w:tcW w:w="3190" w:type="dxa"/>
          </w:tcPr>
          <w:p w14:paraId="5952311C" w14:textId="77777777" w:rsidR="00E36E69" w:rsidRPr="00642BCB" w:rsidRDefault="00E36E69" w:rsidP="00642BCB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642BCB">
              <w:rPr>
                <w:bCs/>
                <w:i/>
                <w:color w:val="auto"/>
              </w:rPr>
              <w:t>а</w:t>
            </w:r>
            <w:r w:rsidRPr="00642BCB">
              <w:rPr>
                <w:bCs/>
                <w:color w:val="auto"/>
                <w:lang w:val="en-US"/>
              </w:rPr>
              <w:t xml:space="preserve"> </w:t>
            </w:r>
            <w:r w:rsidRPr="00642BCB">
              <w:rPr>
                <w:bCs/>
                <w:color w:val="auto"/>
              </w:rPr>
              <w:t>(8)</w:t>
            </w:r>
          </w:p>
        </w:tc>
        <w:tc>
          <w:tcPr>
            <w:tcW w:w="3191" w:type="dxa"/>
          </w:tcPr>
          <w:p w14:paraId="4132DEA1" w14:textId="77777777" w:rsidR="00E36E69" w:rsidRPr="00642BCB" w:rsidRDefault="00E36E69" w:rsidP="00642BCB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642BCB">
              <w:rPr>
                <w:bCs/>
                <w:i/>
                <w:color w:val="auto"/>
                <w:lang w:val="en-US"/>
              </w:rPr>
              <w:t>b</w:t>
            </w:r>
            <w:r w:rsidRPr="00642BCB">
              <w:rPr>
                <w:bCs/>
                <w:color w:val="auto"/>
              </w:rPr>
              <w:t xml:space="preserve"> (16)</w:t>
            </w:r>
          </w:p>
        </w:tc>
      </w:tr>
      <w:tr w:rsidR="00E36E69" w:rsidRPr="00642BCB" w14:paraId="09CCAAC5" w14:textId="77777777" w:rsidTr="00E36E69">
        <w:tc>
          <w:tcPr>
            <w:tcW w:w="3190" w:type="dxa"/>
          </w:tcPr>
          <w:p w14:paraId="57D62D07" w14:textId="77777777" w:rsidR="00E36E69" w:rsidRPr="00642BCB" w:rsidRDefault="00E36E69" w:rsidP="00642BCB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642BCB">
              <w:rPr>
                <w:bCs/>
                <w:color w:val="auto"/>
              </w:rPr>
              <w:t>Слабое (-)</w:t>
            </w:r>
          </w:p>
        </w:tc>
        <w:tc>
          <w:tcPr>
            <w:tcW w:w="3190" w:type="dxa"/>
          </w:tcPr>
          <w:p w14:paraId="4E8A4FDE" w14:textId="77777777" w:rsidR="00E36E69" w:rsidRPr="00642BCB" w:rsidRDefault="00E36E69" w:rsidP="00642BCB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642BCB">
              <w:rPr>
                <w:bCs/>
                <w:i/>
                <w:color w:val="auto"/>
                <w:lang w:val="en-US"/>
              </w:rPr>
              <w:t>c</w:t>
            </w:r>
            <w:r w:rsidRPr="00642BCB">
              <w:rPr>
                <w:bCs/>
                <w:color w:val="auto"/>
              </w:rPr>
              <w:t xml:space="preserve"> (5)</w:t>
            </w:r>
          </w:p>
        </w:tc>
        <w:tc>
          <w:tcPr>
            <w:tcW w:w="3191" w:type="dxa"/>
          </w:tcPr>
          <w:p w14:paraId="2B26C7D3" w14:textId="77777777" w:rsidR="00E36E69" w:rsidRPr="00642BCB" w:rsidRDefault="00E36E69" w:rsidP="00642BCB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642BCB">
              <w:rPr>
                <w:bCs/>
                <w:i/>
                <w:color w:val="auto"/>
                <w:lang w:val="en-US"/>
              </w:rPr>
              <w:t>d</w:t>
            </w:r>
            <w:r w:rsidRPr="00642BCB">
              <w:rPr>
                <w:bCs/>
                <w:color w:val="auto"/>
              </w:rPr>
              <w:t xml:space="preserve"> (11)</w:t>
            </w:r>
          </w:p>
        </w:tc>
      </w:tr>
    </w:tbl>
    <w:p w14:paraId="0BBFF520" w14:textId="77777777" w:rsidR="00E36E69" w:rsidRPr="00642BCB" w:rsidRDefault="00E36E69" w:rsidP="00642BCB">
      <w:pPr>
        <w:pStyle w:val="Default"/>
        <w:widowControl w:val="0"/>
        <w:ind w:firstLine="567"/>
        <w:jc w:val="both"/>
        <w:rPr>
          <w:bCs/>
          <w:color w:val="auto"/>
        </w:rPr>
      </w:pPr>
      <w:r w:rsidRPr="00642BCB">
        <w:rPr>
          <w:bCs/>
          <w:i/>
          <w:color w:val="auto"/>
        </w:rPr>
        <w:t xml:space="preserve">а, </w:t>
      </w:r>
      <w:r w:rsidRPr="00642BCB">
        <w:rPr>
          <w:bCs/>
          <w:i/>
          <w:color w:val="auto"/>
          <w:lang w:val="en-US"/>
        </w:rPr>
        <w:t>d</w:t>
      </w:r>
      <w:r w:rsidRPr="00642BCB">
        <w:rPr>
          <w:bCs/>
          <w:color w:val="auto"/>
        </w:rPr>
        <w:t xml:space="preserve"> соответствуют неизменным условиям опыта, когда опыт 1 и 2 одинаково действуют на объект или не действуют. Значения </w:t>
      </w:r>
      <w:r w:rsidRPr="00642BCB">
        <w:rPr>
          <w:bCs/>
          <w:i/>
          <w:color w:val="auto"/>
          <w:lang w:val="en-US"/>
        </w:rPr>
        <w:t>b</w:t>
      </w:r>
      <w:r w:rsidRPr="00642BCB">
        <w:rPr>
          <w:bCs/>
          <w:i/>
          <w:color w:val="auto"/>
        </w:rPr>
        <w:t xml:space="preserve">, </w:t>
      </w:r>
      <w:r w:rsidRPr="00642BCB">
        <w:rPr>
          <w:bCs/>
          <w:i/>
          <w:color w:val="auto"/>
          <w:lang w:val="en-US"/>
        </w:rPr>
        <w:t>c</w:t>
      </w:r>
      <w:r w:rsidRPr="00642BCB">
        <w:rPr>
          <w:bCs/>
          <w:color w:val="auto"/>
        </w:rPr>
        <w:t xml:space="preserve"> соответствуют разным условиям опыта, когда действует только один. Таким образом, при условии </w:t>
      </w:r>
      <w:r w:rsidRPr="00642BCB">
        <w:rPr>
          <w:bCs/>
          <w:color w:val="auto"/>
          <w:position w:val="-6"/>
        </w:rPr>
        <w:object w:dxaOrig="600" w:dyaOrig="300" w14:anchorId="32831DDC">
          <v:shape id="_x0000_i1041" type="#_x0000_t75" style="width:30pt;height:15pt" o:ole="">
            <v:imagedata r:id="rId42" o:title=""/>
          </v:shape>
          <o:OLEObject Type="Embed" ProgID="Equation.DSMT4" ShapeID="_x0000_i1041" DrawAspect="Content" ObjectID="_1676443685" r:id="rId43"/>
        </w:object>
      </w:r>
      <w:r w:rsidRPr="00642BCB">
        <w:rPr>
          <w:bCs/>
          <w:color w:val="auto"/>
        </w:rPr>
        <w:t xml:space="preserve"> опыт не влияет на объект. Определить значение коэффициента сопряженности с точностью до двух знаков после запятой</w:t>
      </w:r>
    </w:p>
    <w:p w14:paraId="5E2B90E2" w14:textId="77777777" w:rsidR="00E36E69" w:rsidRPr="00642BCB" w:rsidRDefault="00E36E69" w:rsidP="00642BCB">
      <w:pPr>
        <w:suppressAutoHyphens w:val="0"/>
        <w:ind w:firstLine="685"/>
        <w:rPr>
          <w:rFonts w:ascii="Times New Roman" w:hAnsi="Times New Roman"/>
          <w:bCs/>
          <w:sz w:val="24"/>
          <w:szCs w:val="24"/>
        </w:rPr>
      </w:pPr>
      <w:r w:rsidRPr="00642BCB">
        <w:rPr>
          <w:rFonts w:ascii="Times New Roman" w:hAnsi="Times New Roman"/>
          <w:b/>
          <w:bCs/>
          <w:sz w:val="24"/>
          <w:szCs w:val="24"/>
          <w:u w:val="single"/>
        </w:rPr>
        <w:t>ЗАДАНИЕ № 20</w:t>
      </w:r>
      <w:r w:rsidRPr="00642BCB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642BCB">
        <w:rPr>
          <w:rFonts w:ascii="Times New Roman" w:hAnsi="Times New Roman"/>
          <w:bCs/>
          <w:sz w:val="24"/>
          <w:szCs w:val="24"/>
        </w:rPr>
        <w:t>( - выберите один вариант ответа)</w:t>
      </w:r>
    </w:p>
    <w:p w14:paraId="48621A26" w14:textId="77777777" w:rsidR="00E36E69" w:rsidRPr="00642BCB" w:rsidRDefault="00E36E69" w:rsidP="00642BCB">
      <w:pPr>
        <w:pStyle w:val="ad"/>
        <w:widowControl w:val="0"/>
        <w:ind w:firstLine="567"/>
      </w:pPr>
      <w:r w:rsidRPr="00642BCB">
        <w:t xml:space="preserve">Два студента расставили значимость предметов учебного плана по рангам. Более важному предмету соответствует меньший ранг. Студенты провели ранжирование без использования равных рангов. 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1456"/>
        <w:gridCol w:w="684"/>
        <w:gridCol w:w="776"/>
        <w:gridCol w:w="776"/>
        <w:gridCol w:w="776"/>
        <w:gridCol w:w="775"/>
        <w:gridCol w:w="775"/>
        <w:gridCol w:w="775"/>
        <w:gridCol w:w="775"/>
        <w:gridCol w:w="969"/>
        <w:gridCol w:w="1034"/>
      </w:tblGrid>
      <w:tr w:rsidR="00E36E69" w:rsidRPr="00642BCB" w14:paraId="7D08F549" w14:textId="77777777" w:rsidTr="00E36E69">
        <w:trPr>
          <w:trHeight w:val="255"/>
        </w:trPr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691FACB" w14:textId="77777777" w:rsidR="00E36E69" w:rsidRPr="00642BCB" w:rsidRDefault="00E36E69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3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94F3987" w14:textId="77777777" w:rsidR="00E36E69" w:rsidRPr="00642BCB" w:rsidRDefault="00E36E69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F5ECC94" w14:textId="77777777" w:rsidR="00E36E69" w:rsidRPr="00642BCB" w:rsidRDefault="00E36E69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DB301F" w14:textId="77777777" w:rsidR="00E36E69" w:rsidRPr="00642BCB" w:rsidRDefault="00E36E69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DD1CD62" w14:textId="77777777" w:rsidR="00E36E69" w:rsidRPr="00642BCB" w:rsidRDefault="00E36E69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4C10450" w14:textId="77777777" w:rsidR="00E36E69" w:rsidRPr="00642BCB" w:rsidRDefault="00E36E69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CF6E7E" w14:textId="77777777" w:rsidR="00E36E69" w:rsidRPr="00642BCB" w:rsidRDefault="00E36E69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FCEB429" w14:textId="77777777" w:rsidR="00E36E69" w:rsidRPr="00642BCB" w:rsidRDefault="00E36E69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7E2614F" w14:textId="77777777" w:rsidR="00E36E69" w:rsidRPr="00642BCB" w:rsidRDefault="00E36E69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2BBFA6D" w14:textId="77777777" w:rsidR="00E36E69" w:rsidRPr="00642BCB" w:rsidRDefault="00E36E69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5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08302A3" w14:textId="77777777" w:rsidR="00E36E69" w:rsidRPr="00642BCB" w:rsidRDefault="00E36E69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  <w:tr w:rsidR="00E36E69" w:rsidRPr="00642BCB" w14:paraId="65069CE0" w14:textId="77777777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B6FC10" w14:textId="77777777" w:rsidR="00E36E69" w:rsidRPr="00642BCB" w:rsidRDefault="00E36E69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Предмет1,r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5F0C61C" w14:textId="77777777" w:rsidR="00E36E69" w:rsidRPr="00642BCB" w:rsidRDefault="00E36E69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0ECE0E9" w14:textId="77777777" w:rsidR="00E36E69" w:rsidRPr="00642BCB" w:rsidRDefault="00E36E69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A7D2216" w14:textId="77777777" w:rsidR="00E36E69" w:rsidRPr="00642BCB" w:rsidRDefault="00E36E69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D917EDC" w14:textId="77777777" w:rsidR="00E36E69" w:rsidRPr="00642BCB" w:rsidRDefault="00E36E69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1BC81BB" w14:textId="77777777" w:rsidR="00E36E69" w:rsidRPr="00642BCB" w:rsidRDefault="00E36E69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7C9CB88" w14:textId="77777777" w:rsidR="00E36E69" w:rsidRPr="00642BCB" w:rsidRDefault="00E36E69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3921020" w14:textId="77777777" w:rsidR="00E36E69" w:rsidRPr="00642BCB" w:rsidRDefault="00E36E69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5816ECB" w14:textId="77777777" w:rsidR="00E36E69" w:rsidRPr="00642BCB" w:rsidRDefault="00E36E69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1845369" w14:textId="77777777" w:rsidR="00E36E69" w:rsidRPr="00642BCB" w:rsidRDefault="00E36E69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C80D20A" w14:textId="77777777" w:rsidR="00E36E69" w:rsidRPr="00642BCB" w:rsidRDefault="00E36E69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  <w:tr w:rsidR="00E36E69" w:rsidRPr="00642BCB" w14:paraId="44605C51" w14:textId="77777777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9BD3602" w14:textId="77777777" w:rsidR="00E36E69" w:rsidRPr="00642BCB" w:rsidRDefault="00E36E69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Предмет2,s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ACDD57F" w14:textId="77777777" w:rsidR="00E36E69" w:rsidRPr="00642BCB" w:rsidRDefault="00E36E69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584631F" w14:textId="77777777" w:rsidR="00E36E69" w:rsidRPr="00642BCB" w:rsidRDefault="00E36E69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DB6B04" w14:textId="77777777" w:rsidR="00E36E69" w:rsidRPr="00642BCB" w:rsidRDefault="00E36E69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6A52842" w14:textId="77777777" w:rsidR="00E36E69" w:rsidRPr="00642BCB" w:rsidRDefault="00E36E69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9064178" w14:textId="77777777" w:rsidR="00E36E69" w:rsidRPr="00642BCB" w:rsidRDefault="00E36E69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00A931B" w14:textId="77777777" w:rsidR="00E36E69" w:rsidRPr="00642BCB" w:rsidRDefault="00E36E69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0BA25B0" w14:textId="77777777" w:rsidR="00E36E69" w:rsidRPr="00642BCB" w:rsidRDefault="00E36E69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044913A" w14:textId="77777777" w:rsidR="00E36E69" w:rsidRPr="00642BCB" w:rsidRDefault="00E36E69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1843FB4" w14:textId="77777777" w:rsidR="00E36E69" w:rsidRPr="00642BCB" w:rsidRDefault="00E36E69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98CA9F2" w14:textId="77777777" w:rsidR="00E36E69" w:rsidRPr="00642BCB" w:rsidRDefault="00E36E69" w:rsidP="00642BCB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</w:tbl>
    <w:p w14:paraId="3FC25A21" w14:textId="77777777" w:rsidR="00E36E69" w:rsidRPr="00642BCB" w:rsidRDefault="00E36E69" w:rsidP="00642BCB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Оценить коэффициент корреляции Спирмена с точностью до двух знаков, используя непараметрическую статистику.</w:t>
      </w:r>
    </w:p>
    <w:p w14:paraId="1E088180" w14:textId="77777777" w:rsidR="00E36E69" w:rsidRPr="00642BCB" w:rsidRDefault="00E36E69" w:rsidP="00642BCB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475CD95A" w14:textId="77777777" w:rsidR="00E36E69" w:rsidRPr="00642BCB" w:rsidRDefault="00E36E69" w:rsidP="00642BCB">
      <w:pPr>
        <w:suppressAutoHyphens w:val="0"/>
        <w:ind w:left="300"/>
        <w:jc w:val="center"/>
        <w:rPr>
          <w:rFonts w:ascii="Times New Roman" w:hAnsi="Times New Roman"/>
          <w:b/>
          <w:sz w:val="24"/>
          <w:szCs w:val="24"/>
        </w:rPr>
      </w:pPr>
      <w:r w:rsidRPr="00642BCB">
        <w:rPr>
          <w:rFonts w:ascii="Times New Roman" w:hAnsi="Times New Roman"/>
          <w:b/>
          <w:sz w:val="24"/>
          <w:szCs w:val="24"/>
        </w:rPr>
        <w:t>Ключи к заданиям</w:t>
      </w:r>
    </w:p>
    <w:p w14:paraId="500B20F8" w14:textId="77777777" w:rsidR="00E36E69" w:rsidRPr="00642BCB" w:rsidRDefault="00E36E69" w:rsidP="00642BCB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1</w:t>
      </w:r>
    </w:p>
    <w:p w14:paraId="55FCAAAD" w14:textId="77777777" w:rsidR="00E36E69" w:rsidRPr="00642BCB" w:rsidRDefault="00E36E69" w:rsidP="00642BCB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 xml:space="preserve">А-3, </w:t>
      </w:r>
      <w:r w:rsidRPr="00642BCB">
        <w:rPr>
          <w:rFonts w:ascii="Times New Roman" w:hAnsi="Times New Roman"/>
          <w:sz w:val="24"/>
          <w:szCs w:val="24"/>
          <w:lang w:val="en-US"/>
        </w:rPr>
        <w:t>B-1,C-2, D-4</w:t>
      </w:r>
    </w:p>
    <w:p w14:paraId="592C8DDB" w14:textId="77777777" w:rsidR="00E36E69" w:rsidRPr="00642BCB" w:rsidRDefault="00E36E69" w:rsidP="00642BCB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  <w:lang w:val="en-US"/>
        </w:rPr>
        <w:t>1,4</w:t>
      </w:r>
    </w:p>
    <w:p w14:paraId="1D4AF0B0" w14:textId="77777777" w:rsidR="00E36E69" w:rsidRPr="00642BCB" w:rsidRDefault="00E36E69" w:rsidP="00642BCB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  <w:lang w:val="en-US"/>
        </w:rPr>
        <w:t>2</w:t>
      </w:r>
    </w:p>
    <w:p w14:paraId="5F005984" w14:textId="77777777" w:rsidR="00E36E69" w:rsidRPr="00642BCB" w:rsidRDefault="00E36E69" w:rsidP="00642BCB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2</w:t>
      </w:r>
      <w:r w:rsidRPr="00642BCB">
        <w:rPr>
          <w:rFonts w:ascii="Times New Roman" w:hAnsi="Times New Roman"/>
          <w:sz w:val="24"/>
          <w:szCs w:val="24"/>
          <w:lang w:val="en-US"/>
        </w:rPr>
        <w:t>,3</w:t>
      </w:r>
    </w:p>
    <w:p w14:paraId="2B770508" w14:textId="77777777" w:rsidR="00E36E69" w:rsidRPr="00642BCB" w:rsidRDefault="00E36E69" w:rsidP="00642BCB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  <w:lang w:val="en-US"/>
        </w:rPr>
        <w:t>B</w:t>
      </w:r>
    </w:p>
    <w:p w14:paraId="1008C2D9" w14:textId="77777777" w:rsidR="00E36E69" w:rsidRPr="00642BCB" w:rsidRDefault="00E36E69" w:rsidP="00642BCB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  <w:lang w:val="en-US"/>
        </w:rPr>
        <w:t>A</w:t>
      </w:r>
    </w:p>
    <w:p w14:paraId="3B27C87D" w14:textId="77777777" w:rsidR="00E36E69" w:rsidRPr="00642BCB" w:rsidRDefault="00E36E69" w:rsidP="00642BCB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Г</w:t>
      </w:r>
    </w:p>
    <w:p w14:paraId="00432C18" w14:textId="77777777" w:rsidR="00E36E69" w:rsidRPr="00642BCB" w:rsidRDefault="00E36E69" w:rsidP="00642BCB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  <w:lang w:val="en-US"/>
        </w:rPr>
        <w:t>1,3</w:t>
      </w:r>
    </w:p>
    <w:p w14:paraId="2BFF4F8A" w14:textId="77777777" w:rsidR="00E36E69" w:rsidRPr="00642BCB" w:rsidRDefault="00E36E69" w:rsidP="00642BCB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  <w:lang w:val="en-US"/>
        </w:rPr>
        <w:t>1,2,4</w:t>
      </w:r>
    </w:p>
    <w:p w14:paraId="7C9B2B29" w14:textId="77777777" w:rsidR="00E36E69" w:rsidRPr="00642BCB" w:rsidRDefault="00E36E69" w:rsidP="00642BCB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  <w:lang w:val="en-US"/>
        </w:rPr>
        <w:t>1,3,4</w:t>
      </w:r>
    </w:p>
    <w:p w14:paraId="67D3BDCD" w14:textId="77777777" w:rsidR="00E36E69" w:rsidRPr="00642BCB" w:rsidRDefault="00E36E69" w:rsidP="00642BCB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  <w:lang w:val="en-US"/>
        </w:rPr>
        <w:t>3</w:t>
      </w:r>
    </w:p>
    <w:p w14:paraId="41254FB1" w14:textId="77777777" w:rsidR="00E36E69" w:rsidRPr="00642BCB" w:rsidRDefault="00E36E69" w:rsidP="00642BCB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  <w:lang w:val="en-US"/>
        </w:rPr>
        <w:t>2</w:t>
      </w:r>
    </w:p>
    <w:p w14:paraId="4F6F1A8F" w14:textId="77777777" w:rsidR="00E36E69" w:rsidRPr="00642BCB" w:rsidRDefault="00E36E69" w:rsidP="00642BCB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  <w:lang w:val="en-US"/>
        </w:rPr>
        <w:t>1,2,3</w:t>
      </w:r>
    </w:p>
    <w:p w14:paraId="745AB0F2" w14:textId="77777777" w:rsidR="00E36E69" w:rsidRPr="00642BCB" w:rsidRDefault="00E36E69" w:rsidP="00642BCB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  <w:lang w:val="en-US"/>
        </w:rPr>
        <w:lastRenderedPageBreak/>
        <w:t>2</w:t>
      </w:r>
    </w:p>
    <w:p w14:paraId="56431B50" w14:textId="77777777" w:rsidR="00E36E69" w:rsidRPr="00642BCB" w:rsidRDefault="00E36E69" w:rsidP="00642BCB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3</w:t>
      </w:r>
    </w:p>
    <w:p w14:paraId="677BBF60" w14:textId="77777777" w:rsidR="00E36E69" w:rsidRPr="00642BCB" w:rsidRDefault="00E36E69" w:rsidP="00642BCB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  <w:lang w:val="en-US"/>
        </w:rPr>
        <w:t>1</w:t>
      </w:r>
    </w:p>
    <w:p w14:paraId="1169B49F" w14:textId="77777777" w:rsidR="00E36E69" w:rsidRPr="00642BCB" w:rsidRDefault="00E36E69" w:rsidP="00642BCB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15,15</w:t>
      </w:r>
    </w:p>
    <w:p w14:paraId="1F42FD13" w14:textId="77777777" w:rsidR="00E36E69" w:rsidRPr="00642BCB" w:rsidRDefault="00E36E69" w:rsidP="00642BCB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0,05</w:t>
      </w:r>
    </w:p>
    <w:p w14:paraId="67F3760D" w14:textId="77777777" w:rsidR="00E36E69" w:rsidRPr="00642BCB" w:rsidRDefault="00E36E69" w:rsidP="00642BCB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0,7</w:t>
      </w:r>
    </w:p>
    <w:p w14:paraId="0204BAC0" w14:textId="77777777" w:rsidR="00E36E69" w:rsidRPr="00642BCB" w:rsidRDefault="00E36E69" w:rsidP="00642BCB">
      <w:pPr>
        <w:suppressAutoHyphens w:val="0"/>
        <w:jc w:val="both"/>
        <w:rPr>
          <w:rFonts w:ascii="Times New Roman" w:hAnsi="Times New Roman"/>
          <w:sz w:val="24"/>
          <w:szCs w:val="24"/>
        </w:rPr>
      </w:pPr>
    </w:p>
    <w:p w14:paraId="45D56C09" w14:textId="77777777" w:rsidR="006704CF" w:rsidRPr="00642BCB" w:rsidRDefault="006704CF" w:rsidP="00642BCB">
      <w:pPr>
        <w:suppressAutoHyphens w:val="0"/>
        <w:jc w:val="both"/>
        <w:rPr>
          <w:rFonts w:ascii="Times New Roman" w:hAnsi="Times New Roman"/>
          <w:b/>
          <w:sz w:val="24"/>
          <w:szCs w:val="24"/>
        </w:rPr>
      </w:pPr>
      <w:r w:rsidRPr="00642BCB">
        <w:rPr>
          <w:rFonts w:ascii="Times New Roman" w:hAnsi="Times New Roman"/>
          <w:b/>
          <w:sz w:val="24"/>
          <w:szCs w:val="24"/>
        </w:rPr>
        <w:t>4.3. Оценочные средства для промежуточной аттестации.</w:t>
      </w:r>
    </w:p>
    <w:p w14:paraId="279E5CD4" w14:textId="2FE418A6" w:rsidR="006704CF" w:rsidRPr="00642BCB" w:rsidRDefault="006704CF" w:rsidP="00642BCB">
      <w:pPr>
        <w:pStyle w:val="af"/>
      </w:pPr>
      <w:r w:rsidRPr="00642BCB">
        <w:t xml:space="preserve">4.3.1. Перечень компетенций с указанием этапов их формирования в процессе освоения образовательной программы. </w:t>
      </w:r>
    </w:p>
    <w:tbl>
      <w:tblPr>
        <w:tblW w:w="946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8"/>
        <w:gridCol w:w="2978"/>
        <w:gridCol w:w="1701"/>
        <w:gridCol w:w="3368"/>
      </w:tblGrid>
      <w:tr w:rsidR="00212AF7" w:rsidRPr="00642BCB" w14:paraId="1E7804DE" w14:textId="77777777" w:rsidTr="00212AF7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1FD058" w14:textId="77777777" w:rsidR="00212AF7" w:rsidRPr="00642BCB" w:rsidRDefault="00212AF7" w:rsidP="00642BCB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Код компетенции</w:t>
            </w:r>
          </w:p>
        </w:tc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889FCE" w14:textId="77777777" w:rsidR="00212AF7" w:rsidRPr="00642BCB" w:rsidRDefault="00212AF7" w:rsidP="00642BCB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аименование компетенци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676186" w14:textId="77777777" w:rsidR="00212AF7" w:rsidRPr="00642BCB" w:rsidRDefault="00212AF7" w:rsidP="00642BCB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Код этапа освоения компетенции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153AA7" w14:textId="77777777" w:rsidR="00212AF7" w:rsidRPr="00642BCB" w:rsidRDefault="00212AF7" w:rsidP="00642BCB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аименование этапа освоения компетенции</w:t>
            </w:r>
          </w:p>
        </w:tc>
      </w:tr>
      <w:tr w:rsidR="00212AF7" w:rsidRPr="00642BCB" w14:paraId="2545CB38" w14:textId="77777777" w:rsidTr="00212AF7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5F7736" w14:textId="77777777" w:rsidR="00212AF7" w:rsidRPr="00642BCB" w:rsidRDefault="00212AF7" w:rsidP="00642BCB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УК-6</w:t>
            </w:r>
          </w:p>
        </w:tc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6D4628" w14:textId="77777777" w:rsidR="00212AF7" w:rsidRPr="00642BCB" w:rsidRDefault="00212AF7" w:rsidP="00642BCB">
            <w:pPr>
              <w:pStyle w:val="32"/>
              <w:widowControl w:val="0"/>
              <w:ind w:left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способность планировать и решать задачи собственного профессионального и личностного развит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2949F8" w14:textId="77777777" w:rsidR="00212AF7" w:rsidRPr="00642BCB" w:rsidRDefault="00212AF7" w:rsidP="00642BCB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УК-6.1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0775F9" w14:textId="77777777" w:rsidR="00212AF7" w:rsidRPr="00642BCB" w:rsidRDefault="00212AF7" w:rsidP="00642BCB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ja-JP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знает способы планирования </w:t>
            </w:r>
            <w:r w:rsidRPr="00642BCB">
              <w:rPr>
                <w:rStyle w:val="FontStyle44"/>
                <w:spacing w:val="-20"/>
                <w:sz w:val="24"/>
                <w:szCs w:val="24"/>
                <w:lang w:eastAsia="en-US"/>
              </w:rPr>
              <w:t>задач собственного профессионального и личностного развития</w:t>
            </w:r>
          </w:p>
        </w:tc>
      </w:tr>
      <w:tr w:rsidR="00212AF7" w:rsidRPr="00642BCB" w14:paraId="3E327CB9" w14:textId="77777777" w:rsidTr="00212AF7"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91DD31" w14:textId="77777777" w:rsidR="00212AF7" w:rsidRPr="00642BCB" w:rsidRDefault="00212AF7" w:rsidP="00642BCB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</w:t>
            </w:r>
          </w:p>
        </w:tc>
        <w:tc>
          <w:tcPr>
            <w:tcW w:w="29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DF5CF8" w14:textId="77777777" w:rsidR="00212AF7" w:rsidRPr="00642BCB" w:rsidRDefault="00212AF7" w:rsidP="00642BCB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color w:val="000000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владение культурой научного исследования в области юриспруденции, в том числе с использованием новейших информационно-коммуникационных технолог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FE6A77" w14:textId="77777777" w:rsidR="00212AF7" w:rsidRPr="00642BCB" w:rsidRDefault="00212AF7" w:rsidP="00642BCB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ОПК-2.1.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472A66" w14:textId="77777777" w:rsidR="00212AF7" w:rsidRPr="00642BCB" w:rsidRDefault="00212AF7" w:rsidP="00642BCB">
            <w:pPr>
              <w:contextualSpacing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владение элементами культуры научного исследования на базе использования современных инфокоммуникационных технологий</w:t>
            </w:r>
          </w:p>
        </w:tc>
      </w:tr>
      <w:tr w:rsidR="00212AF7" w:rsidRPr="00642BCB" w14:paraId="1BC8A542" w14:textId="77777777" w:rsidTr="00212AF7"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E78DBD" w14:textId="77777777" w:rsidR="00212AF7" w:rsidRPr="00642BCB" w:rsidRDefault="00212AF7" w:rsidP="00642BCB">
            <w:pPr>
              <w:widowControl/>
              <w:suppressAutoHyphens w:val="0"/>
              <w:overflowPunct/>
              <w:autoSpaceDE/>
              <w:autoSpaceDN/>
              <w:rPr>
                <w:rFonts w:ascii="Times New Roman" w:hAnsi="Times New Roman"/>
                <w:spacing w:val="-20"/>
                <w:kern w:val="0"/>
                <w:sz w:val="24"/>
                <w:szCs w:val="24"/>
              </w:rPr>
            </w:pPr>
          </w:p>
        </w:tc>
        <w:tc>
          <w:tcPr>
            <w:tcW w:w="29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355EE8" w14:textId="77777777" w:rsidR="00212AF7" w:rsidRPr="00642BCB" w:rsidRDefault="00212AF7" w:rsidP="00642BCB">
            <w:pPr>
              <w:widowControl/>
              <w:suppressAutoHyphens w:val="0"/>
              <w:overflowPunct/>
              <w:autoSpaceDE/>
              <w:autoSpaceDN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86BC8D" w14:textId="77777777" w:rsidR="00212AF7" w:rsidRPr="00642BCB" w:rsidRDefault="00212AF7" w:rsidP="00642BCB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.</w:t>
            </w: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FC57FE" w14:textId="77777777" w:rsidR="00212AF7" w:rsidRPr="00642BCB" w:rsidRDefault="00212AF7" w:rsidP="00642BCB">
            <w:pPr>
              <w:ind w:firstLine="567"/>
              <w:contextualSpacing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знает </w:t>
            </w:r>
            <w:r w:rsidRPr="00642BCB">
              <w:rPr>
                <w:rStyle w:val="FontStyle44"/>
                <w:spacing w:val="-20"/>
                <w:sz w:val="24"/>
                <w:szCs w:val="24"/>
                <w:lang w:eastAsia="en-US"/>
              </w:rPr>
              <w:t>культуру научного исследования в области юриспруденции.</w:t>
            </w:r>
          </w:p>
        </w:tc>
      </w:tr>
      <w:tr w:rsidR="00212AF7" w:rsidRPr="00642BCB" w14:paraId="5E616F7F" w14:textId="77777777" w:rsidTr="00212AF7"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78A3B9" w14:textId="77777777" w:rsidR="00212AF7" w:rsidRPr="00642BCB" w:rsidRDefault="00212AF7" w:rsidP="00642BCB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</w:t>
            </w:r>
          </w:p>
        </w:tc>
        <w:tc>
          <w:tcPr>
            <w:tcW w:w="29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2DECBD" w14:textId="77777777" w:rsidR="00212AF7" w:rsidRPr="00642BCB" w:rsidRDefault="00212AF7" w:rsidP="00642BCB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color w:val="000000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способность к разработке новых методов исследования и их применению в самостоятельной научно-исследовательской деятельности в области юриспруденции с соблюдением законодательства Российской Федерации об авторском праве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DFE44E" w14:textId="77777777" w:rsidR="00212AF7" w:rsidRPr="00642BCB" w:rsidRDefault="00212AF7" w:rsidP="00642BCB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ОПК-3.1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464F6B" w14:textId="77777777" w:rsidR="00212AF7" w:rsidRPr="00642BCB" w:rsidRDefault="00212AF7" w:rsidP="00642BCB">
            <w:pPr>
              <w:jc w:val="both"/>
              <w:rPr>
                <w:rStyle w:val="FontStyle44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знает способы разработки новых методов</w:t>
            </w:r>
            <w:r w:rsidRPr="00642BCB">
              <w:rPr>
                <w:rStyle w:val="FontStyle44"/>
                <w:b/>
                <w:spacing w:val="-20"/>
                <w:sz w:val="24"/>
                <w:szCs w:val="24"/>
                <w:lang w:eastAsia="en-US"/>
              </w:rPr>
              <w:t xml:space="preserve"> </w:t>
            </w:r>
            <w:r w:rsidRPr="00642BCB">
              <w:rPr>
                <w:rStyle w:val="FontStyle44"/>
                <w:spacing w:val="-20"/>
                <w:sz w:val="24"/>
                <w:szCs w:val="24"/>
                <w:lang w:eastAsia="en-US"/>
              </w:rPr>
              <w:t>исследования</w:t>
            </w:r>
            <w:r w:rsidRPr="00642BCB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 </w:t>
            </w:r>
            <w:r w:rsidRPr="00642BCB">
              <w:rPr>
                <w:rStyle w:val="FontStyle44"/>
                <w:spacing w:val="-20"/>
                <w:sz w:val="24"/>
                <w:szCs w:val="24"/>
                <w:lang w:eastAsia="en-US"/>
              </w:rPr>
              <w:t>в области юриспруденции</w:t>
            </w:r>
          </w:p>
        </w:tc>
      </w:tr>
      <w:tr w:rsidR="00212AF7" w:rsidRPr="00642BCB" w14:paraId="18241A77" w14:textId="77777777" w:rsidTr="00212AF7"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FF3ABF" w14:textId="77777777" w:rsidR="00212AF7" w:rsidRPr="00642BCB" w:rsidRDefault="00212AF7" w:rsidP="00642BCB">
            <w:pPr>
              <w:widowControl/>
              <w:suppressAutoHyphens w:val="0"/>
              <w:overflowPunct/>
              <w:autoSpaceDE/>
              <w:autoSpaceDN/>
              <w:rPr>
                <w:rFonts w:ascii="Times New Roman" w:hAnsi="Times New Roman"/>
                <w:spacing w:val="-20"/>
                <w:kern w:val="0"/>
                <w:sz w:val="24"/>
                <w:szCs w:val="24"/>
              </w:rPr>
            </w:pPr>
          </w:p>
        </w:tc>
        <w:tc>
          <w:tcPr>
            <w:tcW w:w="29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7D998A" w14:textId="77777777" w:rsidR="00212AF7" w:rsidRPr="00642BCB" w:rsidRDefault="00212AF7" w:rsidP="00642BCB">
            <w:pPr>
              <w:widowControl/>
              <w:suppressAutoHyphens w:val="0"/>
              <w:overflowPunct/>
              <w:autoSpaceDE/>
              <w:autoSpaceDN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78090A" w14:textId="77777777" w:rsidR="00212AF7" w:rsidRPr="00642BCB" w:rsidRDefault="00212AF7" w:rsidP="00642BCB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.</w:t>
            </w: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FFB088" w14:textId="77777777" w:rsidR="00212AF7" w:rsidRPr="00642BCB" w:rsidRDefault="00212AF7" w:rsidP="00642BCB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умеет разрабатывать новые методы</w:t>
            </w:r>
            <w:r w:rsidRPr="00642BCB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642BCB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 xml:space="preserve"> </w:t>
            </w:r>
            <w:r w:rsidRPr="00642BCB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</w:p>
        </w:tc>
      </w:tr>
    </w:tbl>
    <w:p w14:paraId="293F0273" w14:textId="5C9272AB" w:rsidR="00B625D7" w:rsidRPr="00642BCB" w:rsidRDefault="002F424C" w:rsidP="00642BCB">
      <w:pPr>
        <w:suppressAutoHyphens w:val="0"/>
        <w:ind w:firstLine="708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Показатели и критерии оценивания компетенций с учетом этапа их формирования</w:t>
      </w:r>
    </w:p>
    <w:tbl>
      <w:tblPr>
        <w:tblW w:w="9131" w:type="dxa"/>
        <w:tblInd w:w="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711"/>
        <w:gridCol w:w="3686"/>
        <w:gridCol w:w="3734"/>
      </w:tblGrid>
      <w:tr w:rsidR="00212AF7" w:rsidRPr="00642BCB" w14:paraId="4486944A" w14:textId="77777777" w:rsidTr="00212AF7">
        <w:trPr>
          <w:trHeight w:val="432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027020AF" w14:textId="77777777" w:rsidR="00212AF7" w:rsidRPr="00642BCB" w:rsidRDefault="00212AF7" w:rsidP="00642BCB">
            <w:pPr>
              <w:ind w:right="191"/>
              <w:rPr>
                <w:rFonts w:ascii="Times New Roman" w:hAnsi="Times New Roman"/>
                <w:spacing w:val="-20"/>
                <w:sz w:val="24"/>
                <w:szCs w:val="24"/>
                <w:lang w:eastAsia="ja-JP"/>
              </w:rPr>
            </w:pPr>
            <w:r w:rsidRPr="00642BCB">
              <w:rPr>
                <w:rFonts w:ascii="Times New Roman" w:hAnsi="Times New Roman"/>
                <w:bCs/>
                <w:spacing w:val="-20"/>
                <w:sz w:val="24"/>
                <w:szCs w:val="24"/>
              </w:rPr>
              <w:t>Этап освоения компетенции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22A27CA5" w14:textId="77777777" w:rsidR="00212AF7" w:rsidRPr="00642BCB" w:rsidRDefault="00212AF7" w:rsidP="00642BCB">
            <w:pPr>
              <w:ind w:left="149" w:right="170" w:hanging="149"/>
              <w:jc w:val="center"/>
              <w:rPr>
                <w:rFonts w:ascii="Times New Roman" w:hAnsi="Times New Roman"/>
                <w:bCs/>
                <w:spacing w:val="-20"/>
                <w:sz w:val="24"/>
                <w:szCs w:val="24"/>
                <w:lang w:eastAsia="ja-JP"/>
              </w:rPr>
            </w:pPr>
            <w:r w:rsidRPr="00642BCB">
              <w:rPr>
                <w:rFonts w:ascii="Times New Roman" w:hAnsi="Times New Roman"/>
                <w:bCs/>
                <w:spacing w:val="-20"/>
                <w:sz w:val="24"/>
                <w:szCs w:val="24"/>
              </w:rPr>
              <w:t>Показатель</w:t>
            </w:r>
          </w:p>
          <w:p w14:paraId="4E9490B7" w14:textId="77777777" w:rsidR="00212AF7" w:rsidRPr="00642BCB" w:rsidRDefault="00212AF7" w:rsidP="00642BCB">
            <w:pPr>
              <w:ind w:left="149" w:right="170" w:hanging="149"/>
              <w:jc w:val="center"/>
              <w:rPr>
                <w:rFonts w:ascii="Times New Roman" w:hAnsi="Times New Roman"/>
                <w:i/>
                <w:iCs/>
                <w:spacing w:val="-20"/>
                <w:sz w:val="24"/>
                <w:szCs w:val="24"/>
                <w:lang w:eastAsia="ja-JP"/>
              </w:rPr>
            </w:pPr>
            <w:r w:rsidRPr="00642BCB">
              <w:rPr>
                <w:rFonts w:ascii="Times New Roman" w:hAnsi="Times New Roman"/>
                <w:bCs/>
                <w:spacing w:val="-20"/>
                <w:sz w:val="24"/>
                <w:szCs w:val="24"/>
              </w:rPr>
              <w:t>оценивания</w: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34809951" w14:textId="77777777" w:rsidR="00212AF7" w:rsidRPr="00642BCB" w:rsidRDefault="00212AF7" w:rsidP="00642BCB">
            <w:pPr>
              <w:ind w:firstLine="709"/>
              <w:jc w:val="center"/>
              <w:rPr>
                <w:rFonts w:ascii="Times New Roman" w:hAnsi="Times New Roman"/>
                <w:spacing w:val="-20"/>
                <w:sz w:val="24"/>
                <w:szCs w:val="24"/>
                <w:lang w:eastAsia="ja-JP"/>
              </w:rPr>
            </w:pPr>
            <w:r w:rsidRPr="00642BCB">
              <w:rPr>
                <w:rFonts w:ascii="Times New Roman" w:hAnsi="Times New Roman"/>
                <w:bCs/>
                <w:spacing w:val="-20"/>
                <w:sz w:val="24"/>
                <w:szCs w:val="24"/>
              </w:rPr>
              <w:t>Критерий оценивания</w:t>
            </w:r>
          </w:p>
        </w:tc>
      </w:tr>
      <w:tr w:rsidR="00212AF7" w:rsidRPr="00642BCB" w14:paraId="6D58F94D" w14:textId="77777777" w:rsidTr="00212AF7">
        <w:trPr>
          <w:trHeight w:val="432"/>
          <w:tblHeader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6DD7EAAC" w14:textId="77777777" w:rsidR="00212AF7" w:rsidRPr="00642BCB" w:rsidRDefault="00212AF7" w:rsidP="00642BCB">
            <w:pPr>
              <w:jc w:val="center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>ОПК-2.1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0F52CD1C" w14:textId="77777777" w:rsidR="00212AF7" w:rsidRPr="00642BCB" w:rsidRDefault="00212AF7" w:rsidP="00642BCB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Знание процессов и методов взаимодействия с информацией, с применением устройств вычислительной техники;</w:t>
            </w:r>
          </w:p>
          <w:p w14:paraId="76937220" w14:textId="77777777" w:rsidR="00212AF7" w:rsidRPr="00642BCB" w:rsidRDefault="00212AF7" w:rsidP="00642BCB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>Знание процессов и методов взаимодействия с информацией, с применением средств телекоммуникации.</w: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118E365B" w14:textId="77777777" w:rsidR="00212AF7" w:rsidRPr="00642BCB" w:rsidRDefault="00212AF7" w:rsidP="00642BCB">
            <w:pPr>
              <w:pStyle w:val="ad"/>
              <w:widowControl w:val="0"/>
              <w:ind w:hanging="10"/>
              <w:rPr>
                <w:spacing w:val="-20"/>
              </w:rPr>
            </w:pPr>
            <w:r w:rsidRPr="00642BCB">
              <w:rPr>
                <w:spacing w:val="-20"/>
              </w:rPr>
              <w:t>Полнота, логичность, обоснованность ответов;</w:t>
            </w:r>
          </w:p>
          <w:p w14:paraId="17C7F6EF" w14:textId="77777777" w:rsidR="00212AF7" w:rsidRPr="00642BCB" w:rsidRDefault="00212AF7" w:rsidP="00642BCB">
            <w:pPr>
              <w:pStyle w:val="ad"/>
              <w:widowControl w:val="0"/>
              <w:ind w:hanging="10"/>
              <w:rPr>
                <w:spacing w:val="-20"/>
              </w:rPr>
            </w:pPr>
            <w:r w:rsidRPr="00642BCB">
              <w:rPr>
                <w:spacing w:val="-20"/>
              </w:rPr>
              <w:t>Качество знаний (правильность, полнота, системность).</w:t>
            </w:r>
          </w:p>
        </w:tc>
      </w:tr>
      <w:tr w:rsidR="00212AF7" w:rsidRPr="00642BCB" w14:paraId="676FB323" w14:textId="77777777" w:rsidTr="00212AF7">
        <w:trPr>
          <w:trHeight w:val="62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0960EDF2" w14:textId="77777777" w:rsidR="00212AF7" w:rsidRPr="00642BCB" w:rsidRDefault="00212AF7" w:rsidP="00642BCB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.</w:t>
            </w: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14:paraId="669510D6" w14:textId="77777777" w:rsidR="00212AF7" w:rsidRPr="00642BCB" w:rsidRDefault="00212AF7" w:rsidP="00642BCB">
            <w:pP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знание методов </w:t>
            </w:r>
            <w:r w:rsidRPr="00642BCB">
              <w:rPr>
                <w:rStyle w:val="FontStyle44"/>
                <w:spacing w:val="-20"/>
                <w:sz w:val="24"/>
                <w:szCs w:val="24"/>
              </w:rPr>
              <w:t>научного исследования в области юриспруденции</w:t>
            </w: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>;</w:t>
            </w:r>
          </w:p>
          <w:p w14:paraId="7FB3DD38" w14:textId="77777777" w:rsidR="00212AF7" w:rsidRPr="00642BCB" w:rsidRDefault="00212AF7" w:rsidP="00642BCB">
            <w:pPr>
              <w:rPr>
                <w:rFonts w:ascii="Times New Roman" w:eastAsia="Calibri" w:hAnsi="Times New Roman"/>
                <w:spacing w:val="-20"/>
                <w:sz w:val="24"/>
                <w:szCs w:val="24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знание культуры </w:t>
            </w:r>
            <w:r w:rsidRPr="00642BCB">
              <w:rPr>
                <w:rStyle w:val="FontStyle44"/>
                <w:spacing w:val="-20"/>
                <w:sz w:val="24"/>
                <w:szCs w:val="24"/>
              </w:rPr>
              <w:t>научного исследования</w:t>
            </w: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>.</w:t>
            </w:r>
          </w:p>
          <w:p w14:paraId="323ABABC" w14:textId="77777777" w:rsidR="00212AF7" w:rsidRPr="00642BCB" w:rsidRDefault="00212AF7" w:rsidP="00642BCB">
            <w:pPr>
              <w:ind w:firstLine="709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121A8ED9" w14:textId="77777777" w:rsidR="00212AF7" w:rsidRPr="00642BCB" w:rsidRDefault="00212AF7" w:rsidP="00642BCB">
            <w:pPr>
              <w:pStyle w:val="ad"/>
              <w:widowControl w:val="0"/>
              <w:ind w:hanging="10"/>
              <w:rPr>
                <w:spacing w:val="-20"/>
                <w:lang w:eastAsia="ru-RU"/>
              </w:rPr>
            </w:pPr>
            <w:r w:rsidRPr="00642BCB">
              <w:rPr>
                <w:spacing w:val="-20"/>
              </w:rPr>
              <w:t>Полнота, логичность, обоснованность ответов;</w:t>
            </w:r>
          </w:p>
          <w:p w14:paraId="1FE6D86D" w14:textId="77777777" w:rsidR="00212AF7" w:rsidRPr="00642BCB" w:rsidRDefault="00212AF7" w:rsidP="00642BCB">
            <w:pPr>
              <w:pStyle w:val="ad"/>
              <w:widowControl w:val="0"/>
              <w:ind w:hanging="10"/>
              <w:rPr>
                <w:spacing w:val="-20"/>
              </w:rPr>
            </w:pPr>
            <w:r w:rsidRPr="00642BCB">
              <w:rPr>
                <w:spacing w:val="-20"/>
              </w:rPr>
              <w:t>Уровень овладения методами исследований;</w:t>
            </w:r>
          </w:p>
          <w:p w14:paraId="76098CE9" w14:textId="77777777" w:rsidR="00212AF7" w:rsidRPr="00642BCB" w:rsidRDefault="00212AF7" w:rsidP="00642BCB">
            <w:pPr>
              <w:pStyle w:val="ad"/>
              <w:widowControl w:val="0"/>
              <w:ind w:hanging="10"/>
              <w:rPr>
                <w:spacing w:val="-20"/>
              </w:rPr>
            </w:pPr>
            <w:r w:rsidRPr="00642BCB">
              <w:rPr>
                <w:spacing w:val="-20"/>
              </w:rPr>
              <w:t>Качество знаний (правильность, полнота, системность).</w:t>
            </w:r>
          </w:p>
        </w:tc>
      </w:tr>
      <w:tr w:rsidR="00212AF7" w:rsidRPr="00642BCB" w14:paraId="5FB95AD0" w14:textId="77777777" w:rsidTr="00212AF7">
        <w:trPr>
          <w:trHeight w:val="62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43384684" w14:textId="77777777" w:rsidR="00212AF7" w:rsidRPr="00642BCB" w:rsidRDefault="00212AF7" w:rsidP="00642BCB">
            <w:pPr>
              <w:adjustRightInd w:val="0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>ОПК-3.1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60F61902" w14:textId="77777777" w:rsidR="00212AF7" w:rsidRPr="00642BCB" w:rsidRDefault="00212AF7" w:rsidP="00642BCB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Знание методов</w:t>
            </w:r>
            <w:r w:rsidRPr="00642BCB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642BCB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642BCB">
              <w:rPr>
                <w:rStyle w:val="FontStyle44"/>
                <w:spacing w:val="-20"/>
                <w:sz w:val="24"/>
                <w:szCs w:val="24"/>
              </w:rPr>
              <w:t xml:space="preserve">в области </w:t>
            </w:r>
            <w:r w:rsidRPr="00642BCB">
              <w:rPr>
                <w:rStyle w:val="FontStyle44"/>
                <w:spacing w:val="-20"/>
                <w:sz w:val="24"/>
                <w:szCs w:val="24"/>
              </w:rPr>
              <w:lastRenderedPageBreak/>
              <w:t>юриспруденции;</w:t>
            </w:r>
          </w:p>
          <w:p w14:paraId="5C2A4082" w14:textId="77777777" w:rsidR="00212AF7" w:rsidRPr="00642BCB" w:rsidRDefault="00212AF7" w:rsidP="00642BCB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>Знание способов разработки новых методов</w:t>
            </w:r>
            <w:r w:rsidRPr="00642BCB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642BCB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642BCB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>.</w: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5BF9B2D0" w14:textId="77777777" w:rsidR="00212AF7" w:rsidRPr="00642BCB" w:rsidRDefault="00212AF7" w:rsidP="00642BCB">
            <w:pPr>
              <w:pStyle w:val="ad"/>
              <w:widowControl w:val="0"/>
              <w:ind w:hanging="10"/>
              <w:rPr>
                <w:spacing w:val="-20"/>
              </w:rPr>
            </w:pPr>
            <w:r w:rsidRPr="00642BCB">
              <w:rPr>
                <w:spacing w:val="-20"/>
              </w:rPr>
              <w:lastRenderedPageBreak/>
              <w:t xml:space="preserve">Полнота, логичность, обоснованность </w:t>
            </w:r>
            <w:r w:rsidRPr="00642BCB">
              <w:rPr>
                <w:spacing w:val="-20"/>
              </w:rPr>
              <w:lastRenderedPageBreak/>
              <w:t>ответов, творческий подход;</w:t>
            </w:r>
          </w:p>
          <w:p w14:paraId="154DAB82" w14:textId="77777777" w:rsidR="00212AF7" w:rsidRPr="00642BCB" w:rsidRDefault="00212AF7" w:rsidP="00642BCB">
            <w:pPr>
              <w:pStyle w:val="ad"/>
              <w:widowControl w:val="0"/>
              <w:ind w:hanging="10"/>
              <w:rPr>
                <w:spacing w:val="-20"/>
              </w:rPr>
            </w:pPr>
            <w:r w:rsidRPr="00642BCB">
              <w:rPr>
                <w:spacing w:val="-20"/>
              </w:rPr>
              <w:t>Качество знаний (правильность, полнота, системность).</w:t>
            </w:r>
          </w:p>
        </w:tc>
      </w:tr>
      <w:tr w:rsidR="00212AF7" w:rsidRPr="00642BCB" w14:paraId="05C139DC" w14:textId="77777777" w:rsidTr="00212AF7">
        <w:trPr>
          <w:trHeight w:val="62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64DDCD6E" w14:textId="77777777" w:rsidR="00212AF7" w:rsidRPr="00642BCB" w:rsidRDefault="00212AF7" w:rsidP="00642BCB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lastRenderedPageBreak/>
              <w:t>ОПК-3.</w:t>
            </w: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2C1ED612" w14:textId="77777777" w:rsidR="00212AF7" w:rsidRPr="00642BCB" w:rsidRDefault="00212AF7" w:rsidP="00642BCB">
            <w:pP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использует методы</w:t>
            </w:r>
            <w:r w:rsidRPr="00642BCB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642BCB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642BCB">
              <w:rPr>
                <w:rStyle w:val="FontStyle44"/>
                <w:spacing w:val="-20"/>
                <w:sz w:val="24"/>
                <w:szCs w:val="24"/>
              </w:rPr>
              <w:t>в области юриспруденции;</w:t>
            </w:r>
          </w:p>
          <w:p w14:paraId="3607339A" w14:textId="77777777" w:rsidR="00212AF7" w:rsidRPr="00642BCB" w:rsidRDefault="00212AF7" w:rsidP="00642BCB">
            <w:pPr>
              <w:ind w:firstLine="709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>разрабатывает новые методы</w:t>
            </w:r>
            <w:r w:rsidRPr="00642BCB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642BCB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642BCB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>.</w: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4D53643A" w14:textId="77777777" w:rsidR="00212AF7" w:rsidRPr="00642BCB" w:rsidRDefault="00212AF7" w:rsidP="00642BCB">
            <w:pP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Самостоятельность и профессионализм при </w:t>
            </w:r>
            <w:r w:rsidRPr="00642BCB">
              <w:rPr>
                <w:rStyle w:val="FontStyle44"/>
                <w:spacing w:val="-20"/>
                <w:sz w:val="24"/>
                <w:szCs w:val="24"/>
              </w:rPr>
              <w:t xml:space="preserve">использовании и разработки </w:t>
            </w: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>методов</w:t>
            </w:r>
            <w:r w:rsidRPr="00642BCB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642BCB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642BCB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>.</w:t>
            </w:r>
          </w:p>
          <w:p w14:paraId="1338D147" w14:textId="77777777" w:rsidR="00212AF7" w:rsidRPr="00642BCB" w:rsidRDefault="00212AF7" w:rsidP="00642BCB">
            <w:pPr>
              <w:ind w:firstLine="709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</w:p>
        </w:tc>
      </w:tr>
      <w:tr w:rsidR="00212AF7" w:rsidRPr="00642BCB" w14:paraId="5105D767" w14:textId="77777777" w:rsidTr="00212AF7">
        <w:trPr>
          <w:trHeight w:val="62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60D54EB6" w14:textId="77777777" w:rsidR="00212AF7" w:rsidRPr="00642BCB" w:rsidRDefault="00212AF7" w:rsidP="00642BCB">
            <w:pPr>
              <w:pStyle w:val="32"/>
              <w:widowControl w:val="0"/>
              <w:ind w:left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642BCB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УК-6.1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7239993F" w14:textId="77777777" w:rsidR="00212AF7" w:rsidRPr="00642BCB" w:rsidRDefault="00212AF7" w:rsidP="00642BCB">
            <w:pPr>
              <w:jc w:val="both"/>
              <w:rPr>
                <w:rStyle w:val="FontStyle44"/>
                <w:spacing w:val="-20"/>
                <w:sz w:val="24"/>
                <w:szCs w:val="24"/>
                <w:lang w:eastAsia="ja-JP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знание способов планирования </w:t>
            </w:r>
            <w:r w:rsidRPr="00642BCB">
              <w:rPr>
                <w:rStyle w:val="FontStyle44"/>
                <w:spacing w:val="-20"/>
                <w:sz w:val="24"/>
                <w:szCs w:val="24"/>
              </w:rPr>
              <w:t>задач собственного профессионального развития;</w:t>
            </w:r>
          </w:p>
          <w:p w14:paraId="26B8ECC4" w14:textId="77777777" w:rsidR="00212AF7" w:rsidRPr="00642BCB" w:rsidRDefault="00212AF7" w:rsidP="00642BCB">
            <w:pPr>
              <w:jc w:val="both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знание способов планирования </w:t>
            </w:r>
            <w:r w:rsidRPr="00642BCB">
              <w:rPr>
                <w:rStyle w:val="FontStyle44"/>
                <w:spacing w:val="-20"/>
                <w:sz w:val="24"/>
                <w:szCs w:val="24"/>
              </w:rPr>
              <w:t>задач собственного личностного развития.</w: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1F5FDDD1" w14:textId="77777777" w:rsidR="00212AF7" w:rsidRPr="00642BCB" w:rsidRDefault="00212AF7" w:rsidP="00642BCB">
            <w:pPr>
              <w:pStyle w:val="ad"/>
              <w:widowControl w:val="0"/>
              <w:ind w:hanging="10"/>
              <w:rPr>
                <w:spacing w:val="-20"/>
              </w:rPr>
            </w:pPr>
            <w:r w:rsidRPr="00642BCB">
              <w:rPr>
                <w:spacing w:val="-20"/>
              </w:rPr>
              <w:t>Полнота, логичность, обоснованность ответов, критичность оценок;</w:t>
            </w:r>
          </w:p>
          <w:p w14:paraId="3BCD60C2" w14:textId="77777777" w:rsidR="00212AF7" w:rsidRPr="00642BCB" w:rsidRDefault="00212AF7" w:rsidP="00642BCB">
            <w:pPr>
              <w:pStyle w:val="ad"/>
              <w:widowControl w:val="0"/>
              <w:ind w:hanging="10"/>
              <w:rPr>
                <w:spacing w:val="-20"/>
              </w:rPr>
            </w:pPr>
            <w:r w:rsidRPr="00642BCB">
              <w:rPr>
                <w:spacing w:val="-20"/>
              </w:rPr>
              <w:t>Качество знаний (правильность, полнота, системность).</w:t>
            </w:r>
          </w:p>
        </w:tc>
      </w:tr>
    </w:tbl>
    <w:p w14:paraId="7F8C5CD4" w14:textId="77777777" w:rsidR="00212AF7" w:rsidRPr="00642BCB" w:rsidRDefault="00212AF7" w:rsidP="00642BCB">
      <w:pPr>
        <w:suppressAutoHyphens w:val="0"/>
        <w:ind w:firstLine="708"/>
        <w:rPr>
          <w:rFonts w:ascii="Times New Roman" w:hAnsi="Times New Roman"/>
          <w:sz w:val="24"/>
          <w:szCs w:val="24"/>
        </w:rPr>
      </w:pPr>
    </w:p>
    <w:p w14:paraId="68324D3C" w14:textId="77777777" w:rsidR="00CC36D0" w:rsidRPr="00642BCB" w:rsidRDefault="00CC36D0" w:rsidP="00642BCB">
      <w:pPr>
        <w:suppressAutoHyphens w:val="0"/>
        <w:jc w:val="both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Для оценки сформированности компетенций, знаний и умений, соответствующих данным компетенциям, используются контрольные вопросы, а также задачи, при решении которых необходимо продемонстрировать навыки владения современными информационными системами.</w:t>
      </w:r>
    </w:p>
    <w:p w14:paraId="519BEEB6" w14:textId="2AF92F26" w:rsidR="00CC36D0" w:rsidRPr="00642BCB" w:rsidRDefault="00CC36D0" w:rsidP="00642BCB">
      <w:pPr>
        <w:suppressAutoHyphens w:val="0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Комплект практических заданий в электронном виде размещен в локальной сети вуза и на портале дистанционного обучения</w:t>
      </w:r>
      <w:r w:rsidR="003E76F4" w:rsidRPr="00642BCB">
        <w:rPr>
          <w:rFonts w:ascii="Times New Roman" w:hAnsi="Times New Roman"/>
          <w:sz w:val="24"/>
          <w:szCs w:val="24"/>
        </w:rPr>
        <w:t xml:space="preserve"> </w:t>
      </w:r>
      <w:hyperlink r:id="rId44" w:tgtFrame="_blank" w:history="1">
        <w:r w:rsidRPr="00642BCB">
          <w:rPr>
            <w:rStyle w:val="af4"/>
            <w:rFonts w:ascii="Times New Roman" w:hAnsi="Times New Roman"/>
            <w:color w:val="auto"/>
            <w:sz w:val="24"/>
            <w:szCs w:val="24"/>
          </w:rPr>
          <w:t>https://sziu-de.ranepa.ru</w:t>
        </w:r>
      </w:hyperlink>
    </w:p>
    <w:p w14:paraId="714DC1D4" w14:textId="336942BE" w:rsidR="00B625D7" w:rsidRPr="00642BCB" w:rsidRDefault="00B625D7" w:rsidP="00642BCB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37C31E55" w14:textId="77777777" w:rsidR="002F424C" w:rsidRPr="00642BCB" w:rsidRDefault="002F424C" w:rsidP="00642BCB">
      <w:pPr>
        <w:suppressAutoHyphens w:val="0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642BCB">
        <w:rPr>
          <w:rFonts w:ascii="Times New Roman" w:hAnsi="Times New Roman"/>
          <w:b/>
          <w:sz w:val="24"/>
          <w:szCs w:val="24"/>
        </w:rPr>
        <w:t>Типовые вопросы, выносимые на зачет:</w:t>
      </w:r>
    </w:p>
    <w:p w14:paraId="536F778C" w14:textId="77777777" w:rsidR="002F424C" w:rsidRPr="00642BCB" w:rsidRDefault="002F424C" w:rsidP="00642BCB">
      <w:pPr>
        <w:pStyle w:val="af"/>
        <w:numPr>
          <w:ilvl w:val="0"/>
          <w:numId w:val="16"/>
        </w:numPr>
        <w:textAlignment w:val="auto"/>
        <w:rPr>
          <w:b w:val="0"/>
        </w:rPr>
      </w:pPr>
      <w:r w:rsidRPr="00642BCB">
        <w:rPr>
          <w:b w:val="0"/>
        </w:rPr>
        <w:t>Дать определение генеральной совокупности и выборке. Требования к выборке.</w:t>
      </w:r>
    </w:p>
    <w:p w14:paraId="764A1970" w14:textId="77777777" w:rsidR="002F424C" w:rsidRPr="00642BCB" w:rsidRDefault="002F424C" w:rsidP="00642BCB">
      <w:pPr>
        <w:pStyle w:val="af"/>
        <w:numPr>
          <w:ilvl w:val="0"/>
          <w:numId w:val="16"/>
        </w:numPr>
        <w:textAlignment w:val="auto"/>
        <w:rPr>
          <w:b w:val="0"/>
        </w:rPr>
      </w:pPr>
      <w:r w:rsidRPr="00642BCB">
        <w:rPr>
          <w:b w:val="0"/>
        </w:rPr>
        <w:t>Описать разведочный анализ. Методы предобработки и очистки данных.</w:t>
      </w:r>
    </w:p>
    <w:p w14:paraId="13BEC6E4" w14:textId="77777777" w:rsidR="002F424C" w:rsidRPr="00642BCB" w:rsidRDefault="002F424C" w:rsidP="00642BCB">
      <w:pPr>
        <w:pStyle w:val="af"/>
        <w:numPr>
          <w:ilvl w:val="0"/>
          <w:numId w:val="16"/>
        </w:numPr>
        <w:textAlignment w:val="auto"/>
        <w:rPr>
          <w:b w:val="0"/>
        </w:rPr>
      </w:pPr>
      <w:r w:rsidRPr="00642BCB">
        <w:rPr>
          <w:b w:val="0"/>
        </w:rPr>
        <w:t>Назвать методы борьбы с аномалиями. Ящичная диаграмма.</w:t>
      </w:r>
    </w:p>
    <w:p w14:paraId="18E0CD35" w14:textId="77777777" w:rsidR="002F424C" w:rsidRPr="00642BCB" w:rsidRDefault="002F424C" w:rsidP="00642BCB">
      <w:pPr>
        <w:pStyle w:val="af"/>
        <w:numPr>
          <w:ilvl w:val="0"/>
          <w:numId w:val="16"/>
        </w:numPr>
        <w:textAlignment w:val="auto"/>
        <w:rPr>
          <w:rFonts w:eastAsiaTheme="minorHAnsi"/>
          <w:b w:val="0"/>
          <w:lang w:eastAsia="en-US"/>
        </w:rPr>
      </w:pPr>
      <w:r w:rsidRPr="00642BCB">
        <w:rPr>
          <w:b w:val="0"/>
        </w:rPr>
        <w:t>Охарактеризовать р</w:t>
      </w:r>
      <w:r w:rsidRPr="00642BCB">
        <w:rPr>
          <w:rFonts w:eastAsiaTheme="minorHAnsi"/>
          <w:b w:val="0"/>
          <w:lang w:eastAsia="en-US"/>
        </w:rPr>
        <w:t xml:space="preserve">есамплинг. Понятие бутстрепа. </w:t>
      </w:r>
    </w:p>
    <w:p w14:paraId="032D1C76" w14:textId="77777777" w:rsidR="002F424C" w:rsidRPr="00642BCB" w:rsidRDefault="002F424C" w:rsidP="00642BCB">
      <w:pPr>
        <w:pStyle w:val="af"/>
        <w:numPr>
          <w:ilvl w:val="0"/>
          <w:numId w:val="16"/>
        </w:numPr>
        <w:textAlignment w:val="auto"/>
        <w:rPr>
          <w:rFonts w:eastAsiaTheme="minorHAnsi"/>
          <w:b w:val="0"/>
          <w:lang w:eastAsia="en-US"/>
        </w:rPr>
      </w:pPr>
      <w:r w:rsidRPr="00642BCB">
        <w:rPr>
          <w:b w:val="0"/>
        </w:rPr>
        <w:t>Анализировать г</w:t>
      </w:r>
      <w:r w:rsidRPr="00642BCB">
        <w:rPr>
          <w:rFonts w:eastAsiaTheme="minorHAnsi"/>
          <w:b w:val="0"/>
          <w:lang w:eastAsia="en-US"/>
        </w:rPr>
        <w:t>рафические методы анализа. Гистограмма. Диаграмма рассеяния.</w:t>
      </w:r>
    </w:p>
    <w:p w14:paraId="74A982CD" w14:textId="77777777" w:rsidR="002F424C" w:rsidRPr="00642BCB" w:rsidRDefault="002F424C" w:rsidP="00642BCB">
      <w:pPr>
        <w:pStyle w:val="af"/>
        <w:numPr>
          <w:ilvl w:val="0"/>
          <w:numId w:val="16"/>
        </w:numPr>
        <w:textAlignment w:val="auto"/>
        <w:rPr>
          <w:rFonts w:eastAsiaTheme="minorHAnsi"/>
          <w:b w:val="0"/>
          <w:lang w:eastAsia="en-US"/>
        </w:rPr>
      </w:pPr>
      <w:r w:rsidRPr="00642BCB">
        <w:rPr>
          <w:b w:val="0"/>
        </w:rPr>
        <w:t>Исследовать к</w:t>
      </w:r>
      <w:r w:rsidRPr="00642BCB">
        <w:rPr>
          <w:rFonts w:eastAsiaTheme="minorHAnsi"/>
          <w:b w:val="0"/>
          <w:lang w:eastAsia="en-US"/>
        </w:rPr>
        <w:t xml:space="preserve">орреляционный анализ. </w:t>
      </w:r>
    </w:p>
    <w:p w14:paraId="260BEB90" w14:textId="77777777" w:rsidR="002F424C" w:rsidRPr="00642BCB" w:rsidRDefault="002F424C" w:rsidP="00642BCB">
      <w:pPr>
        <w:pStyle w:val="af"/>
        <w:numPr>
          <w:ilvl w:val="0"/>
          <w:numId w:val="16"/>
        </w:numPr>
        <w:textAlignment w:val="auto"/>
        <w:rPr>
          <w:rFonts w:eastAsiaTheme="minorHAnsi"/>
          <w:b w:val="0"/>
          <w:lang w:eastAsia="en-US"/>
        </w:rPr>
      </w:pPr>
      <w:r w:rsidRPr="00642BCB">
        <w:rPr>
          <w:b w:val="0"/>
        </w:rPr>
        <w:t>Объяснить с</w:t>
      </w:r>
      <w:r w:rsidRPr="00642BCB">
        <w:rPr>
          <w:rFonts w:eastAsiaTheme="minorHAnsi"/>
          <w:b w:val="0"/>
          <w:lang w:eastAsia="en-US"/>
        </w:rPr>
        <w:t>татистические гипотезы.</w:t>
      </w:r>
    </w:p>
    <w:p w14:paraId="3258ABE2" w14:textId="77777777" w:rsidR="002F424C" w:rsidRPr="00642BCB" w:rsidRDefault="002F424C" w:rsidP="00642BCB">
      <w:pPr>
        <w:pStyle w:val="af"/>
        <w:numPr>
          <w:ilvl w:val="0"/>
          <w:numId w:val="16"/>
        </w:numPr>
        <w:textAlignment w:val="auto"/>
        <w:rPr>
          <w:rFonts w:eastAsiaTheme="minorHAnsi"/>
          <w:b w:val="0"/>
          <w:lang w:eastAsia="en-US"/>
        </w:rPr>
      </w:pPr>
      <w:r w:rsidRPr="00642BCB">
        <w:rPr>
          <w:rFonts w:eastAsiaTheme="minorHAnsi"/>
          <w:b w:val="0"/>
          <w:lang w:eastAsia="en-US"/>
        </w:rPr>
        <w:t xml:space="preserve">Привести примеры задач проверки статистических гипотез. </w:t>
      </w:r>
    </w:p>
    <w:p w14:paraId="0EC6DC44" w14:textId="77777777" w:rsidR="002F424C" w:rsidRPr="00642BCB" w:rsidRDefault="002F424C" w:rsidP="00642BCB">
      <w:pPr>
        <w:pStyle w:val="af"/>
        <w:numPr>
          <w:ilvl w:val="0"/>
          <w:numId w:val="16"/>
        </w:numPr>
        <w:textAlignment w:val="auto"/>
        <w:rPr>
          <w:rFonts w:eastAsiaTheme="minorHAnsi"/>
          <w:b w:val="0"/>
          <w:lang w:eastAsia="en-US"/>
        </w:rPr>
      </w:pPr>
      <w:r w:rsidRPr="00642BCB">
        <w:rPr>
          <w:b w:val="0"/>
        </w:rPr>
        <w:t xml:space="preserve">Перечислить инструменты статистического анализа современных программных продуктов. </w:t>
      </w:r>
    </w:p>
    <w:p w14:paraId="7DFCC409" w14:textId="77777777" w:rsidR="002F424C" w:rsidRPr="00642BCB" w:rsidRDefault="002F424C" w:rsidP="00642BCB">
      <w:pPr>
        <w:pStyle w:val="af"/>
        <w:numPr>
          <w:ilvl w:val="0"/>
          <w:numId w:val="16"/>
        </w:numPr>
        <w:textAlignment w:val="auto"/>
        <w:rPr>
          <w:rFonts w:eastAsiaTheme="minorHAnsi"/>
          <w:b w:val="0"/>
          <w:lang w:eastAsia="en-US"/>
        </w:rPr>
      </w:pPr>
      <w:r w:rsidRPr="00642BCB">
        <w:rPr>
          <w:rFonts w:eastAsiaTheme="minorHAnsi"/>
          <w:b w:val="0"/>
          <w:lang w:eastAsia="en-US"/>
        </w:rPr>
        <w:t xml:space="preserve">Дать общую характеристику </w:t>
      </w:r>
      <w:r w:rsidRPr="00642BCB">
        <w:rPr>
          <w:rFonts w:eastAsiaTheme="minorHAnsi"/>
          <w:b w:val="0"/>
          <w:lang w:val="en-US" w:eastAsia="en-US"/>
        </w:rPr>
        <w:t>SPSS</w:t>
      </w:r>
      <w:r w:rsidRPr="00642BCB">
        <w:rPr>
          <w:rFonts w:eastAsiaTheme="minorHAnsi"/>
          <w:b w:val="0"/>
          <w:lang w:eastAsia="en-US"/>
        </w:rPr>
        <w:t>.</w:t>
      </w:r>
    </w:p>
    <w:p w14:paraId="64F99B55" w14:textId="77777777" w:rsidR="002F424C" w:rsidRPr="00642BCB" w:rsidRDefault="002F424C" w:rsidP="00642BCB">
      <w:pPr>
        <w:pStyle w:val="af"/>
        <w:numPr>
          <w:ilvl w:val="0"/>
          <w:numId w:val="16"/>
        </w:numPr>
        <w:textAlignment w:val="auto"/>
        <w:rPr>
          <w:rFonts w:eastAsiaTheme="minorHAnsi"/>
          <w:b w:val="0"/>
          <w:lang w:eastAsia="en-US"/>
        </w:rPr>
      </w:pPr>
      <w:r w:rsidRPr="00642BCB">
        <w:rPr>
          <w:b w:val="0"/>
        </w:rPr>
        <w:t>Описать о</w:t>
      </w:r>
      <w:r w:rsidRPr="00642BCB">
        <w:rPr>
          <w:rFonts w:eastAsiaTheme="minorHAnsi"/>
          <w:b w:val="0"/>
          <w:lang w:eastAsia="en-US"/>
        </w:rPr>
        <w:t xml:space="preserve">бработку данных с помощью </w:t>
      </w:r>
      <w:r w:rsidRPr="00642BCB">
        <w:rPr>
          <w:rFonts w:eastAsiaTheme="minorHAnsi"/>
          <w:b w:val="0"/>
          <w:lang w:val="en-US" w:eastAsia="en-US"/>
        </w:rPr>
        <w:t>Excel</w:t>
      </w:r>
      <w:r w:rsidRPr="00642BCB">
        <w:rPr>
          <w:rFonts w:eastAsiaTheme="minorHAnsi"/>
          <w:b w:val="0"/>
          <w:lang w:eastAsia="en-US"/>
        </w:rPr>
        <w:t>. Надстройка «Анализ данны».</w:t>
      </w:r>
    </w:p>
    <w:p w14:paraId="56C8F4B4" w14:textId="77777777" w:rsidR="002F424C" w:rsidRPr="00642BCB" w:rsidRDefault="002F424C" w:rsidP="00642BCB">
      <w:pPr>
        <w:pStyle w:val="af"/>
        <w:numPr>
          <w:ilvl w:val="0"/>
          <w:numId w:val="16"/>
        </w:numPr>
        <w:textAlignment w:val="auto"/>
        <w:rPr>
          <w:b w:val="0"/>
        </w:rPr>
      </w:pPr>
      <w:r w:rsidRPr="00642BCB">
        <w:rPr>
          <w:b w:val="0"/>
        </w:rPr>
        <w:t>Дать определение понятия «машинное обучение». Классификация методов машинного обучения.</w:t>
      </w:r>
    </w:p>
    <w:p w14:paraId="76607BA6" w14:textId="77777777" w:rsidR="002F424C" w:rsidRPr="00642BCB" w:rsidRDefault="002F424C" w:rsidP="00642BCB">
      <w:pPr>
        <w:pStyle w:val="af"/>
        <w:numPr>
          <w:ilvl w:val="0"/>
          <w:numId w:val="16"/>
        </w:numPr>
        <w:textAlignment w:val="auto"/>
        <w:rPr>
          <w:b w:val="0"/>
        </w:rPr>
      </w:pPr>
      <w:r w:rsidRPr="00642BCB">
        <w:rPr>
          <w:b w:val="0"/>
        </w:rPr>
        <w:t>Перечислить этапы анализа данных. К</w:t>
      </w:r>
      <w:r w:rsidRPr="00642BCB">
        <w:rPr>
          <w:b w:val="0"/>
          <w:lang w:val="en-US"/>
        </w:rPr>
        <w:t>DD</w:t>
      </w:r>
      <w:r w:rsidRPr="00642BCB">
        <w:rPr>
          <w:b w:val="0"/>
        </w:rPr>
        <w:t>.</w:t>
      </w:r>
    </w:p>
    <w:p w14:paraId="6E747C79" w14:textId="77777777" w:rsidR="002F424C" w:rsidRPr="00642BCB" w:rsidRDefault="002F424C" w:rsidP="00642BCB">
      <w:pPr>
        <w:pStyle w:val="af"/>
        <w:numPr>
          <w:ilvl w:val="0"/>
          <w:numId w:val="16"/>
        </w:numPr>
        <w:textAlignment w:val="auto"/>
        <w:rPr>
          <w:b w:val="0"/>
          <w:lang w:val="en-US"/>
        </w:rPr>
      </w:pPr>
      <w:r w:rsidRPr="00642BCB">
        <w:rPr>
          <w:b w:val="0"/>
        </w:rPr>
        <w:t xml:space="preserve">Охарактеризовать </w:t>
      </w:r>
      <w:r w:rsidRPr="00642BCB">
        <w:rPr>
          <w:b w:val="0"/>
          <w:lang w:val="en-US"/>
        </w:rPr>
        <w:t xml:space="preserve">Data Mining. </w:t>
      </w:r>
    </w:p>
    <w:p w14:paraId="05D820D3" w14:textId="77777777" w:rsidR="002F424C" w:rsidRPr="00642BCB" w:rsidRDefault="002F424C" w:rsidP="00642BCB">
      <w:pPr>
        <w:pStyle w:val="af"/>
        <w:numPr>
          <w:ilvl w:val="0"/>
          <w:numId w:val="16"/>
        </w:numPr>
        <w:textAlignment w:val="auto"/>
        <w:rPr>
          <w:b w:val="0"/>
        </w:rPr>
      </w:pPr>
      <w:r w:rsidRPr="00642BCB">
        <w:rPr>
          <w:b w:val="0"/>
        </w:rPr>
        <w:t xml:space="preserve">Описать средства обработки </w:t>
      </w:r>
      <w:r w:rsidRPr="00642BCB">
        <w:rPr>
          <w:b w:val="0"/>
          <w:lang w:val="en-US"/>
        </w:rPr>
        <w:t>Data Mining</w:t>
      </w:r>
    </w:p>
    <w:p w14:paraId="4F7003A9" w14:textId="77777777" w:rsidR="002F424C" w:rsidRPr="00642BCB" w:rsidRDefault="002F424C" w:rsidP="00642BCB">
      <w:pPr>
        <w:pStyle w:val="af"/>
        <w:numPr>
          <w:ilvl w:val="0"/>
          <w:numId w:val="16"/>
        </w:numPr>
        <w:textAlignment w:val="auto"/>
        <w:rPr>
          <w:b w:val="0"/>
        </w:rPr>
      </w:pPr>
      <w:r w:rsidRPr="00642BCB">
        <w:rPr>
          <w:b w:val="0"/>
        </w:rPr>
        <w:t>Дать общая характеристику задач кластерного анализа.</w:t>
      </w:r>
    </w:p>
    <w:p w14:paraId="17494F67" w14:textId="77777777" w:rsidR="002F424C" w:rsidRPr="00642BCB" w:rsidRDefault="002F424C" w:rsidP="00642BCB">
      <w:pPr>
        <w:pStyle w:val="af"/>
        <w:numPr>
          <w:ilvl w:val="0"/>
          <w:numId w:val="16"/>
        </w:numPr>
        <w:textAlignment w:val="auto"/>
        <w:rPr>
          <w:b w:val="0"/>
        </w:rPr>
      </w:pPr>
      <w:r w:rsidRPr="00642BCB">
        <w:rPr>
          <w:b w:val="0"/>
        </w:rPr>
        <w:t>Описать метрики кластерного анализа.</w:t>
      </w:r>
    </w:p>
    <w:p w14:paraId="7277D032" w14:textId="77777777" w:rsidR="002F424C" w:rsidRPr="00642BCB" w:rsidRDefault="002F424C" w:rsidP="00642BCB">
      <w:pPr>
        <w:pStyle w:val="af"/>
        <w:numPr>
          <w:ilvl w:val="0"/>
          <w:numId w:val="16"/>
        </w:numPr>
        <w:textAlignment w:val="auto"/>
        <w:rPr>
          <w:b w:val="0"/>
        </w:rPr>
      </w:pPr>
      <w:r w:rsidRPr="00642BCB">
        <w:rPr>
          <w:b w:val="0"/>
        </w:rPr>
        <w:t>Раскрыть методы определения близости между кластерами.</w:t>
      </w:r>
    </w:p>
    <w:p w14:paraId="797B0DB0" w14:textId="77777777" w:rsidR="002F424C" w:rsidRPr="00642BCB" w:rsidRDefault="002F424C" w:rsidP="00642BCB">
      <w:pPr>
        <w:pStyle w:val="af"/>
        <w:numPr>
          <w:ilvl w:val="0"/>
          <w:numId w:val="16"/>
        </w:numPr>
        <w:textAlignment w:val="auto"/>
        <w:rPr>
          <w:b w:val="0"/>
        </w:rPr>
      </w:pPr>
      <w:r w:rsidRPr="00642BCB">
        <w:rPr>
          <w:b w:val="0"/>
          <w:color w:val="000000"/>
        </w:rPr>
        <w:t>Определить и</w:t>
      </w:r>
      <w:r w:rsidRPr="00642BCB">
        <w:rPr>
          <w:b w:val="0"/>
        </w:rPr>
        <w:t>ерархическую кластеризацию. Дендограмма.</w:t>
      </w:r>
    </w:p>
    <w:p w14:paraId="00C91F23" w14:textId="77777777" w:rsidR="002F424C" w:rsidRPr="00642BCB" w:rsidRDefault="002F424C" w:rsidP="00642BCB">
      <w:pPr>
        <w:pStyle w:val="af"/>
        <w:numPr>
          <w:ilvl w:val="0"/>
          <w:numId w:val="16"/>
        </w:numPr>
        <w:textAlignment w:val="auto"/>
        <w:rPr>
          <w:b w:val="0"/>
        </w:rPr>
      </w:pPr>
      <w:r w:rsidRPr="00642BCB">
        <w:rPr>
          <w:b w:val="0"/>
        </w:rPr>
        <w:t xml:space="preserve">Описать метод </w:t>
      </w:r>
      <w:r w:rsidRPr="00642BCB">
        <w:rPr>
          <w:b w:val="0"/>
          <w:lang w:val="en-US"/>
        </w:rPr>
        <w:t xml:space="preserve">k </w:t>
      </w:r>
      <w:r w:rsidRPr="00642BCB">
        <w:rPr>
          <w:b w:val="0"/>
        </w:rPr>
        <w:t>-средних.</w:t>
      </w:r>
    </w:p>
    <w:p w14:paraId="3EBC417B" w14:textId="77777777" w:rsidR="002F424C" w:rsidRPr="00642BCB" w:rsidRDefault="002F424C" w:rsidP="00642BCB">
      <w:pPr>
        <w:pStyle w:val="af"/>
        <w:numPr>
          <w:ilvl w:val="0"/>
          <w:numId w:val="16"/>
        </w:numPr>
        <w:textAlignment w:val="auto"/>
        <w:rPr>
          <w:b w:val="0"/>
        </w:rPr>
      </w:pPr>
      <w:r w:rsidRPr="00642BCB">
        <w:rPr>
          <w:b w:val="0"/>
        </w:rPr>
        <w:t xml:space="preserve">Объяснить метод </w:t>
      </w:r>
      <w:r w:rsidRPr="00642BCB">
        <w:rPr>
          <w:b w:val="0"/>
          <w:lang w:val="en-US"/>
        </w:rPr>
        <w:t>k</w:t>
      </w:r>
      <w:r w:rsidRPr="00642BCB">
        <w:rPr>
          <w:b w:val="0"/>
        </w:rPr>
        <w:t>-ближайших соседей.</w:t>
      </w:r>
    </w:p>
    <w:p w14:paraId="5728D543" w14:textId="77777777" w:rsidR="002F424C" w:rsidRPr="00642BCB" w:rsidRDefault="002F424C" w:rsidP="00642BCB">
      <w:pPr>
        <w:pStyle w:val="af"/>
        <w:numPr>
          <w:ilvl w:val="0"/>
          <w:numId w:val="16"/>
        </w:numPr>
        <w:textAlignment w:val="auto"/>
        <w:rPr>
          <w:b w:val="0"/>
        </w:rPr>
      </w:pPr>
      <w:r w:rsidRPr="00642BCB">
        <w:rPr>
          <w:b w:val="0"/>
        </w:rPr>
        <w:t>Раскрыть общую характеристику деревьев решений.</w:t>
      </w:r>
    </w:p>
    <w:p w14:paraId="548A5EE1" w14:textId="77777777" w:rsidR="002F424C" w:rsidRPr="00642BCB" w:rsidRDefault="002F424C" w:rsidP="00642BCB">
      <w:pPr>
        <w:pStyle w:val="af"/>
        <w:numPr>
          <w:ilvl w:val="0"/>
          <w:numId w:val="16"/>
        </w:numPr>
        <w:textAlignment w:val="auto"/>
        <w:rPr>
          <w:b w:val="0"/>
        </w:rPr>
      </w:pPr>
      <w:r w:rsidRPr="00642BCB">
        <w:rPr>
          <w:b w:val="0"/>
          <w:color w:val="000000"/>
        </w:rPr>
        <w:t>Определить а</w:t>
      </w:r>
      <w:r w:rsidRPr="00642BCB">
        <w:rPr>
          <w:b w:val="0"/>
        </w:rPr>
        <w:t>лгоритмы построения деревьев решений.</w:t>
      </w:r>
    </w:p>
    <w:p w14:paraId="5B66BB06" w14:textId="77777777" w:rsidR="002F424C" w:rsidRPr="00642BCB" w:rsidRDefault="002F424C" w:rsidP="00642BCB">
      <w:pPr>
        <w:pStyle w:val="af"/>
        <w:numPr>
          <w:ilvl w:val="0"/>
          <w:numId w:val="16"/>
        </w:numPr>
        <w:textAlignment w:val="auto"/>
        <w:rPr>
          <w:b w:val="0"/>
        </w:rPr>
      </w:pPr>
      <w:r w:rsidRPr="00642BCB">
        <w:rPr>
          <w:b w:val="0"/>
        </w:rPr>
        <w:t xml:space="preserve">Исследовать оценку качества классификации. Задачи классификации. </w:t>
      </w:r>
      <w:r w:rsidRPr="00642BCB">
        <w:rPr>
          <w:b w:val="0"/>
          <w:lang w:val="en-US"/>
        </w:rPr>
        <w:t>ROC</w:t>
      </w:r>
      <w:r w:rsidRPr="00642BCB">
        <w:rPr>
          <w:b w:val="0"/>
        </w:rPr>
        <w:t>-кривая. Таблица сопряженности.</w:t>
      </w:r>
    </w:p>
    <w:p w14:paraId="0F21B47E" w14:textId="77777777" w:rsidR="002F424C" w:rsidRPr="00642BCB" w:rsidRDefault="002F424C" w:rsidP="00642BCB">
      <w:pPr>
        <w:pStyle w:val="af"/>
        <w:numPr>
          <w:ilvl w:val="0"/>
          <w:numId w:val="16"/>
        </w:numPr>
        <w:textAlignment w:val="auto"/>
        <w:rPr>
          <w:b w:val="0"/>
        </w:rPr>
      </w:pPr>
      <w:r w:rsidRPr="00642BCB">
        <w:rPr>
          <w:b w:val="0"/>
        </w:rPr>
        <w:t>Охарактеризовать нейронные сети. Архитектура. Примеры решения</w:t>
      </w:r>
    </w:p>
    <w:p w14:paraId="1B15FB0D" w14:textId="77777777" w:rsidR="002F424C" w:rsidRPr="00642BCB" w:rsidRDefault="002F424C" w:rsidP="00642BCB">
      <w:pPr>
        <w:pStyle w:val="af"/>
        <w:numPr>
          <w:ilvl w:val="0"/>
          <w:numId w:val="16"/>
        </w:numPr>
        <w:textAlignment w:val="auto"/>
        <w:rPr>
          <w:b w:val="0"/>
        </w:rPr>
      </w:pPr>
      <w:r w:rsidRPr="00642BCB">
        <w:rPr>
          <w:b w:val="0"/>
        </w:rPr>
        <w:t>Дать определение регрессионной модели. Логистическая регрессионная модель. Использование логистической модели для классификации.</w:t>
      </w:r>
    </w:p>
    <w:p w14:paraId="354CDAD2" w14:textId="77777777" w:rsidR="002F424C" w:rsidRPr="00642BCB" w:rsidRDefault="002F424C" w:rsidP="00642BCB">
      <w:pPr>
        <w:pStyle w:val="af"/>
        <w:numPr>
          <w:ilvl w:val="0"/>
          <w:numId w:val="16"/>
        </w:numPr>
        <w:textAlignment w:val="auto"/>
        <w:rPr>
          <w:b w:val="0"/>
        </w:rPr>
      </w:pPr>
      <w:r w:rsidRPr="00642BCB">
        <w:rPr>
          <w:b w:val="0"/>
        </w:rPr>
        <w:lastRenderedPageBreak/>
        <w:t>Описать нейронные сети. Перцептрон. Радиальные базисные сети.</w:t>
      </w:r>
    </w:p>
    <w:p w14:paraId="60736D80" w14:textId="77777777" w:rsidR="002F424C" w:rsidRPr="00642BCB" w:rsidRDefault="002F424C" w:rsidP="00642BCB">
      <w:pPr>
        <w:pStyle w:val="af"/>
        <w:numPr>
          <w:ilvl w:val="0"/>
          <w:numId w:val="16"/>
        </w:numPr>
        <w:textAlignment w:val="auto"/>
        <w:rPr>
          <w:b w:val="0"/>
        </w:rPr>
      </w:pPr>
      <w:r w:rsidRPr="00642BCB">
        <w:rPr>
          <w:b w:val="0"/>
        </w:rPr>
        <w:t>Объяснить использование карты Кохоннена для решения задач классификации.</w:t>
      </w:r>
    </w:p>
    <w:p w14:paraId="156A44C4" w14:textId="77777777" w:rsidR="00EA0D58" w:rsidRPr="00642BCB" w:rsidRDefault="00EA0D58" w:rsidP="00642BCB">
      <w:pPr>
        <w:suppressAutoHyphens w:val="0"/>
        <w:ind w:firstLine="708"/>
        <w:jc w:val="both"/>
        <w:rPr>
          <w:rFonts w:ascii="Times New Roman" w:hAnsi="Times New Roman"/>
          <w:b/>
          <w:sz w:val="24"/>
          <w:szCs w:val="24"/>
        </w:rPr>
      </w:pPr>
    </w:p>
    <w:p w14:paraId="75AC6FAC" w14:textId="77777777" w:rsidR="00642BCB" w:rsidRPr="00642BCB" w:rsidRDefault="00642BCB" w:rsidP="00642BCB">
      <w:pPr>
        <w:ind w:firstLine="567"/>
        <w:rPr>
          <w:rFonts w:ascii="Times New Roman" w:hAnsi="Times New Roman"/>
          <w:b/>
          <w:kern w:val="0"/>
          <w:sz w:val="24"/>
          <w:szCs w:val="24"/>
          <w:lang w:eastAsia="en-US"/>
        </w:rPr>
      </w:pPr>
      <w:r w:rsidRPr="00642BCB">
        <w:rPr>
          <w:rFonts w:ascii="Times New Roman" w:hAnsi="Times New Roman"/>
          <w:b/>
          <w:sz w:val="24"/>
          <w:szCs w:val="24"/>
          <w:lang w:eastAsia="en-US"/>
        </w:rPr>
        <w:t>Шкала оценивания</w:t>
      </w:r>
    </w:p>
    <w:p w14:paraId="7345006F" w14:textId="77777777" w:rsidR="00642BCB" w:rsidRPr="00642BCB" w:rsidRDefault="00642BCB" w:rsidP="00642BCB">
      <w:pPr>
        <w:shd w:val="clear" w:color="auto" w:fill="FFFFFF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642BCB">
        <w:rPr>
          <w:rFonts w:ascii="Times New Roman" w:hAnsi="Times New Roman"/>
          <w:color w:val="000000"/>
          <w:sz w:val="24"/>
          <w:szCs w:val="24"/>
        </w:rPr>
        <w:t>Оценка результатов производится на основе Положения о текущем контроле успеваемости обучающихся и промежуточной аттестации обучающихся по образовательным программам среднего профессионального и высшего образования в федеральном государственном бюджетном| образовательном учреждении высшего образования «Российская академии народною хозяйства и государственной службы при Президенте Российской Федерации», утвержденного Приказом Ректора РАНХиГС при Президенте РФ от 30.01.2018 г. № 02-66 (п.10 раздела 3 (первый абзац) и п.11), а также Решения Ученого совета Северо-западного института управления РАНХиГС при Президенте РФ от 19.06.2018, протокол № 11.</w:t>
      </w:r>
    </w:p>
    <w:p w14:paraId="392E9258" w14:textId="77777777" w:rsidR="00642BCB" w:rsidRPr="00642BCB" w:rsidRDefault="00642BCB" w:rsidP="00642BCB">
      <w:pPr>
        <w:shd w:val="clear" w:color="auto" w:fill="FFFFFF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642BCB">
        <w:rPr>
          <w:rFonts w:ascii="Times New Roman" w:hAnsi="Times New Roman"/>
          <w:b/>
          <w:bCs/>
          <w:color w:val="000000"/>
          <w:sz w:val="24"/>
          <w:szCs w:val="24"/>
        </w:rPr>
        <w:t>ОТЛИЧНО (5 баллов)</w:t>
      </w:r>
    </w:p>
    <w:p w14:paraId="4AB102B9" w14:textId="77777777" w:rsidR="00642BCB" w:rsidRPr="00642BCB" w:rsidRDefault="00642BCB" w:rsidP="00642BCB">
      <w:pPr>
        <w:shd w:val="clear" w:color="auto" w:fill="FFFFFF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642BCB">
        <w:rPr>
          <w:rFonts w:ascii="Times New Roman" w:hAnsi="Times New Roman"/>
          <w:color w:val="000000"/>
          <w:sz w:val="24"/>
          <w:szCs w:val="24"/>
        </w:rPr>
        <w:t xml:space="preserve">Обучающийся показывает высокий уровень компетентности, знания программного материала, учебной литературы, раскрывает и анализирует проблему с точки зрения различных авторов. Обучающийся показывает не только высокий уровень теоретических знаний, но и видит междисциплинарные связи. Профессионально, грамотно, последовательно, хорошим языком четко излагает материал, аргументированно формулирует выводы. Знает в рамках требований к направлению и профилю подготовки нормативную и практическую базу. На вопросы отвечает кратко, аргументировано, уверенно, по существу. Способен принимать быстрые и нестандартные решения. </w:t>
      </w:r>
    </w:p>
    <w:p w14:paraId="03C25B5D" w14:textId="77777777" w:rsidR="00642BCB" w:rsidRPr="00642BCB" w:rsidRDefault="00642BCB" w:rsidP="00642BCB">
      <w:pPr>
        <w:shd w:val="clear" w:color="auto" w:fill="FFFFFF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642BCB">
        <w:rPr>
          <w:rFonts w:ascii="Times New Roman" w:hAnsi="Times New Roman"/>
          <w:color w:val="000000"/>
          <w:sz w:val="24"/>
          <w:szCs w:val="24"/>
        </w:rPr>
        <w:t>Нестандартное (многоплановое) решение ситуационной задачи (кейса)</w:t>
      </w:r>
    </w:p>
    <w:p w14:paraId="52379E54" w14:textId="77777777" w:rsidR="00642BCB" w:rsidRPr="00642BCB" w:rsidRDefault="00642BCB" w:rsidP="00642BCB">
      <w:pPr>
        <w:shd w:val="clear" w:color="auto" w:fill="FFFFFF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642BCB">
        <w:rPr>
          <w:rFonts w:ascii="Times New Roman" w:hAnsi="Times New Roman"/>
          <w:b/>
          <w:bCs/>
          <w:color w:val="000000"/>
          <w:sz w:val="24"/>
          <w:szCs w:val="24"/>
        </w:rPr>
        <w:t>ХОРОШО (4 балла)</w:t>
      </w:r>
    </w:p>
    <w:p w14:paraId="3AC1E86A" w14:textId="77777777" w:rsidR="00642BCB" w:rsidRPr="00642BCB" w:rsidRDefault="00642BCB" w:rsidP="00642BCB">
      <w:pPr>
        <w:shd w:val="clear" w:color="auto" w:fill="FFFFFF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642BCB">
        <w:rPr>
          <w:rFonts w:ascii="Times New Roman" w:hAnsi="Times New Roman"/>
          <w:color w:val="000000"/>
          <w:sz w:val="24"/>
          <w:szCs w:val="24"/>
        </w:rPr>
        <w:t>Обучающийся показывает достаточный уровень компетентности, знания материалов занятий, учебной и методической литературы, нормативов и практики его применения. Уверенно и профессионально, грамотным языком, ясно, четко и понятно излагает состояние и суть вопроса. Знает теоретическую и практическую базу, но при ответе допускает несущественные погрешности. Обучающийся показывает достаточный уровень профессиональных знаний, свободно оперирует понятиями, методами оценки принятия решений, имеет представление: о междисциплинарных связях, увязывает знания, полученные при изучении различных дисциплин, умеет анализировать практические ситуации, но допускает некоторые погрешности. Ответ построен логично, материал излагается хорошим языком, привлекается информативный и иллюстрированный материал, но при ответе допускает незначительные ошибки, неточности по названным критериям, которые не искажают сути ответа;</w:t>
      </w:r>
    </w:p>
    <w:p w14:paraId="3BFDF390" w14:textId="77777777" w:rsidR="00642BCB" w:rsidRPr="00642BCB" w:rsidRDefault="00642BCB" w:rsidP="00642BCB">
      <w:pPr>
        <w:shd w:val="clear" w:color="auto" w:fill="FFFFFF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642BCB">
        <w:rPr>
          <w:rFonts w:ascii="Times New Roman" w:hAnsi="Times New Roman"/>
          <w:color w:val="000000"/>
          <w:sz w:val="24"/>
          <w:szCs w:val="24"/>
        </w:rPr>
        <w:t>Стандартное решение ситуационной задачи (кейса)</w:t>
      </w:r>
    </w:p>
    <w:p w14:paraId="1875B8FA" w14:textId="77777777" w:rsidR="00642BCB" w:rsidRPr="00642BCB" w:rsidRDefault="00642BCB" w:rsidP="00642BCB">
      <w:pPr>
        <w:shd w:val="clear" w:color="auto" w:fill="FFFFFF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642BCB">
        <w:rPr>
          <w:rFonts w:ascii="Times New Roman" w:hAnsi="Times New Roman"/>
          <w:b/>
          <w:bCs/>
          <w:color w:val="000000"/>
          <w:sz w:val="24"/>
          <w:szCs w:val="24"/>
        </w:rPr>
        <w:t>УДОВЛЕТВОРИТЕЛЬНО (3 балла)</w:t>
      </w:r>
    </w:p>
    <w:p w14:paraId="7746043E" w14:textId="77777777" w:rsidR="00642BCB" w:rsidRPr="00642BCB" w:rsidRDefault="00642BCB" w:rsidP="00642BCB">
      <w:pPr>
        <w:shd w:val="clear" w:color="auto" w:fill="FFFFFF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642BCB">
        <w:rPr>
          <w:rFonts w:ascii="Times New Roman" w:hAnsi="Times New Roman"/>
          <w:color w:val="000000"/>
          <w:sz w:val="24"/>
          <w:szCs w:val="24"/>
        </w:rPr>
        <w:t>Обучающийся показывает слабое знание материалов занятий, отсутствует должная связь между анализом, аргументацией и выводами. На поставленные вопросы отвечает неуверенно, допускает погрешности. Обучающийся владеет практическими навыками, привлекает иллюстративный материал, но чувствует себя неуверенно при анализе междисциплинарных связей. В ответе не всегда присутствует логика, аргументы привлекаются недостаточно веские. На поставленные вопросы затрудняется с ответами, показывает недостаточно глубокие знания.</w:t>
      </w:r>
    </w:p>
    <w:p w14:paraId="541DABEB" w14:textId="77777777" w:rsidR="00642BCB" w:rsidRPr="00642BCB" w:rsidRDefault="00642BCB" w:rsidP="00642BCB">
      <w:pPr>
        <w:shd w:val="clear" w:color="auto" w:fill="FFFFFF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642BCB">
        <w:rPr>
          <w:rFonts w:ascii="Times New Roman" w:hAnsi="Times New Roman"/>
          <w:color w:val="000000"/>
          <w:sz w:val="24"/>
          <w:szCs w:val="24"/>
        </w:rPr>
        <w:t>Ситуационная задача (кейс) решена с некоторыми неточностями</w:t>
      </w:r>
    </w:p>
    <w:p w14:paraId="115937B5" w14:textId="77777777" w:rsidR="00642BCB" w:rsidRPr="00642BCB" w:rsidRDefault="00642BCB" w:rsidP="00642BCB">
      <w:pPr>
        <w:shd w:val="clear" w:color="auto" w:fill="FFFFFF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642BCB">
        <w:rPr>
          <w:rFonts w:ascii="Times New Roman" w:hAnsi="Times New Roman"/>
          <w:b/>
          <w:bCs/>
          <w:color w:val="000000"/>
          <w:sz w:val="24"/>
          <w:szCs w:val="24"/>
        </w:rPr>
        <w:t>НЕУДОВЛЕТВОРИТЕЛЬНО (2 балла)</w:t>
      </w:r>
    </w:p>
    <w:p w14:paraId="26BACC5C" w14:textId="77777777" w:rsidR="00642BCB" w:rsidRPr="00642BCB" w:rsidRDefault="00642BCB" w:rsidP="00642BCB">
      <w:pPr>
        <w:shd w:val="clear" w:color="auto" w:fill="FFFFFF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642BCB">
        <w:rPr>
          <w:rFonts w:ascii="Times New Roman" w:hAnsi="Times New Roman"/>
          <w:color w:val="000000"/>
          <w:sz w:val="24"/>
          <w:szCs w:val="24"/>
        </w:rPr>
        <w:t xml:space="preserve">Обучающийся показывает слабые знания материалов занятий, учебной литературы, теории и практики применения изучаемого вопроса, низкий уровень компетентности, неуверенное изложение вопроса. Обучающийся показывает слабый уровень профессиональных знаний, затрудняется при анализе практических ситуаций. Не может привести примеры из реальной практики. Неуверенно и логически непоследовательно </w:t>
      </w:r>
      <w:r w:rsidRPr="00642BCB">
        <w:rPr>
          <w:rFonts w:ascii="Times New Roman" w:hAnsi="Times New Roman"/>
          <w:color w:val="000000"/>
          <w:sz w:val="24"/>
          <w:szCs w:val="24"/>
        </w:rPr>
        <w:lastRenderedPageBreak/>
        <w:t>излагает материал. Неправильно отвечает на вопросы или затрудняется с ответом.</w:t>
      </w:r>
    </w:p>
    <w:p w14:paraId="673EA256" w14:textId="77777777" w:rsidR="00642BCB" w:rsidRPr="00642BCB" w:rsidRDefault="00642BCB" w:rsidP="00642BCB">
      <w:pPr>
        <w:ind w:left="360"/>
        <w:rPr>
          <w:rFonts w:ascii="Times New Roman" w:hAnsi="Times New Roman"/>
          <w:color w:val="000000"/>
          <w:sz w:val="24"/>
          <w:szCs w:val="24"/>
        </w:rPr>
      </w:pPr>
      <w:r w:rsidRPr="00642BCB">
        <w:rPr>
          <w:rFonts w:ascii="Times New Roman" w:hAnsi="Times New Roman"/>
          <w:color w:val="000000"/>
          <w:sz w:val="24"/>
          <w:szCs w:val="24"/>
        </w:rPr>
        <w:t>Неверное решение или ситуационная задача (кейс) не решена</w:t>
      </w:r>
    </w:p>
    <w:p w14:paraId="68E6B0EE" w14:textId="77777777" w:rsidR="00642BCB" w:rsidRPr="00642BCB" w:rsidRDefault="00642BCB" w:rsidP="00642BCB">
      <w:pPr>
        <w:shd w:val="clear" w:color="auto" w:fill="FFFFFF"/>
        <w:ind w:firstLine="397"/>
        <w:jc w:val="both"/>
        <w:rPr>
          <w:rFonts w:ascii="Times New Roman" w:hAnsi="Times New Roman"/>
          <w:color w:val="000000"/>
          <w:sz w:val="24"/>
          <w:szCs w:val="24"/>
        </w:rPr>
      </w:pPr>
      <w:r w:rsidRPr="00642BCB">
        <w:rPr>
          <w:rFonts w:ascii="Times New Roman" w:hAnsi="Times New Roman"/>
          <w:color w:val="000000"/>
          <w:sz w:val="24"/>
          <w:szCs w:val="24"/>
        </w:rPr>
        <w:t>Шкала перевода оценки из многобалльной в систему «зачтено»/«не зачтено»: </w:t>
      </w:r>
      <w:r w:rsidRPr="00642BCB">
        <w:rPr>
          <w:rFonts w:ascii="Times New Roman" w:hAnsi="Times New Roman"/>
          <w:b/>
          <w:bCs/>
          <w:i/>
          <w:iCs/>
          <w:color w:val="000000"/>
          <w:sz w:val="24"/>
          <w:szCs w:val="24"/>
        </w:rPr>
        <w:t> </w:t>
      </w:r>
    </w:p>
    <w:tbl>
      <w:tblPr>
        <w:tblW w:w="0" w:type="auto"/>
        <w:shd w:val="clear" w:color="auto" w:fill="FFFFFF"/>
        <w:tblLook w:val="04A0" w:firstRow="1" w:lastRow="0" w:firstColumn="1" w:lastColumn="0" w:noHBand="0" w:noVBand="1"/>
      </w:tblPr>
      <w:tblGrid>
        <w:gridCol w:w="4849"/>
        <w:gridCol w:w="4473"/>
      </w:tblGrid>
      <w:tr w:rsidR="00642BCB" w:rsidRPr="00642BCB" w14:paraId="7CDDAD1C" w14:textId="77777777" w:rsidTr="00642BCB">
        <w:tc>
          <w:tcPr>
            <w:tcW w:w="484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751E85AE" w14:textId="77777777" w:rsidR="00642BCB" w:rsidRPr="00642BCB" w:rsidRDefault="00642BCB" w:rsidP="00642BCB">
            <w:pPr>
              <w:ind w:firstLine="397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642BCB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5-3 балла </w:t>
            </w:r>
          </w:p>
        </w:tc>
        <w:tc>
          <w:tcPr>
            <w:tcW w:w="447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2EFB61A4" w14:textId="77777777" w:rsidR="00642BCB" w:rsidRPr="00642BCB" w:rsidRDefault="00642BCB" w:rsidP="00642BCB">
            <w:pPr>
              <w:ind w:firstLine="397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642BCB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«зачтено» </w:t>
            </w:r>
          </w:p>
        </w:tc>
      </w:tr>
      <w:tr w:rsidR="00642BCB" w:rsidRPr="00642BCB" w14:paraId="64972EBB" w14:textId="77777777" w:rsidTr="00642BCB">
        <w:tc>
          <w:tcPr>
            <w:tcW w:w="484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5F4717E3" w14:textId="77777777" w:rsidR="00642BCB" w:rsidRPr="00642BCB" w:rsidRDefault="00642BCB" w:rsidP="00642BCB">
            <w:pPr>
              <w:ind w:firstLine="397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642BCB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2 балла </w:t>
            </w:r>
          </w:p>
        </w:tc>
        <w:tc>
          <w:tcPr>
            <w:tcW w:w="44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456C3E19" w14:textId="77777777" w:rsidR="00642BCB" w:rsidRPr="00642BCB" w:rsidRDefault="00642BCB" w:rsidP="00642BCB">
            <w:pPr>
              <w:ind w:firstLine="397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642BCB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«не зачтено» </w:t>
            </w:r>
          </w:p>
        </w:tc>
      </w:tr>
    </w:tbl>
    <w:p w14:paraId="6BBB4418" w14:textId="77777777" w:rsidR="00503F49" w:rsidRPr="00642BCB" w:rsidRDefault="00503F49" w:rsidP="00642BCB">
      <w:pPr>
        <w:suppressAutoHyphens w:val="0"/>
        <w:ind w:firstLine="708"/>
        <w:jc w:val="both"/>
        <w:rPr>
          <w:rFonts w:ascii="Times New Roman" w:hAnsi="Times New Roman"/>
          <w:b/>
          <w:sz w:val="24"/>
          <w:szCs w:val="24"/>
        </w:rPr>
      </w:pPr>
    </w:p>
    <w:p w14:paraId="33FDE54D" w14:textId="77777777" w:rsidR="005E1C8A" w:rsidRPr="00642BCB" w:rsidRDefault="005E1C8A" w:rsidP="00642BCB">
      <w:pPr>
        <w:suppressAutoHyphens w:val="0"/>
        <w:jc w:val="both"/>
        <w:rPr>
          <w:rFonts w:ascii="Times New Roman" w:hAnsi="Times New Roman"/>
          <w:b/>
          <w:sz w:val="24"/>
          <w:szCs w:val="24"/>
        </w:rPr>
      </w:pPr>
      <w:bookmarkStart w:id="9" w:name="_Toc518759277"/>
      <w:r w:rsidRPr="00642BCB">
        <w:rPr>
          <w:rFonts w:ascii="Times New Roman" w:hAnsi="Times New Roman"/>
          <w:b/>
          <w:sz w:val="24"/>
          <w:szCs w:val="24"/>
        </w:rPr>
        <w:t>4.4. Методические материалы</w:t>
      </w:r>
    </w:p>
    <w:p w14:paraId="158D607C" w14:textId="77777777" w:rsidR="00503F49" w:rsidRPr="00642BCB" w:rsidRDefault="00503F49" w:rsidP="00642BCB">
      <w:pPr>
        <w:suppressAutoHyphens w:val="0"/>
        <w:jc w:val="both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Экзамены (Зачеты) организуются в период сессии в соответствии с текущим графиком учебного процесса, утвержденным в соответствии с установленным в СЗИУ порядком. Продолжительность зачета для каждого студента не может превышать четырех академических часов. Зачет не может начинаться ранее 9.00 часов и заканчиваться позднее 21.00 часа. Зачет проводится в аудитории, в которую запускаются одновременно не более 5 человек. Время на подготовку ответов по билету каждому обучающемуся отводится 30-40 минут. При явке на зачет обучающийся должен иметь при себе зачетную книжку. Во время зачета обучающиеся по решению преподавателя могут пользоваться учебной программой дисциплины и справочной литературой</w:t>
      </w:r>
    </w:p>
    <w:p w14:paraId="48D0C39B" w14:textId="77777777" w:rsidR="005E3099" w:rsidRPr="00642BCB" w:rsidRDefault="005E3099" w:rsidP="00642BCB">
      <w:pPr>
        <w:suppressAutoHyphens w:val="0"/>
        <w:ind w:firstLine="708"/>
        <w:jc w:val="both"/>
        <w:rPr>
          <w:rFonts w:ascii="Times New Roman" w:hAnsi="Times New Roman"/>
          <w:sz w:val="24"/>
          <w:szCs w:val="24"/>
        </w:rPr>
      </w:pPr>
    </w:p>
    <w:p w14:paraId="39358F32" w14:textId="513DD2C6" w:rsidR="006858C2" w:rsidRPr="00642BCB" w:rsidRDefault="005E1C8A" w:rsidP="00642BCB">
      <w:pPr>
        <w:pStyle w:val="1"/>
        <w:spacing w:before="0"/>
        <w:rPr>
          <w:rFonts w:cs="Times New Roman"/>
          <w:szCs w:val="24"/>
        </w:rPr>
      </w:pPr>
      <w:r w:rsidRPr="00642BCB">
        <w:rPr>
          <w:rFonts w:cs="Times New Roman"/>
          <w:szCs w:val="24"/>
        </w:rPr>
        <w:t>5.</w:t>
      </w:r>
      <w:r w:rsidR="006858C2" w:rsidRPr="00642BCB">
        <w:rPr>
          <w:rStyle w:val="10"/>
          <w:rFonts w:cs="Times New Roman"/>
          <w:szCs w:val="24"/>
        </w:rPr>
        <w:tab/>
      </w:r>
      <w:r w:rsidR="006858C2" w:rsidRPr="00642BCB">
        <w:rPr>
          <w:rStyle w:val="10"/>
          <w:rFonts w:cs="Times New Roman"/>
          <w:b/>
          <w:szCs w:val="24"/>
        </w:rPr>
        <w:t>Методические указания для обучающихся по освоению дисциплины</w:t>
      </w:r>
      <w:bookmarkEnd w:id="9"/>
    </w:p>
    <w:p w14:paraId="287566ED" w14:textId="07FBF533" w:rsidR="00620806" w:rsidRPr="00642BCB" w:rsidRDefault="00620806" w:rsidP="00642BCB">
      <w:pPr>
        <w:suppressAutoHyphens w:val="0"/>
        <w:ind w:firstLine="709"/>
        <w:jc w:val="both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 xml:space="preserve">Рабочей программой дисциплины предусмотрены следующие виды аудиторных занятий: лекции, практические занятия. На лекциях рассматривается наиболее сложный материал дисциплины. Лекция сопровождается презентациями, компьютерными текстами лекции, что позволяет </w:t>
      </w:r>
      <w:r w:rsidR="00F939C1" w:rsidRPr="00642BCB">
        <w:rPr>
          <w:rFonts w:ascii="Times New Roman" w:hAnsi="Times New Roman"/>
          <w:sz w:val="24"/>
          <w:szCs w:val="24"/>
        </w:rPr>
        <w:t>аспиранту</w:t>
      </w:r>
      <w:r w:rsidRPr="00642BCB">
        <w:rPr>
          <w:rFonts w:ascii="Times New Roman" w:hAnsi="Times New Roman"/>
          <w:sz w:val="24"/>
          <w:szCs w:val="24"/>
        </w:rPr>
        <w:t xml:space="preserve"> самостоятельно работать над повторением и закреплением лекционного материала. Для этого </w:t>
      </w:r>
      <w:r w:rsidR="00F939C1" w:rsidRPr="00642BCB">
        <w:rPr>
          <w:rFonts w:ascii="Times New Roman" w:hAnsi="Times New Roman"/>
          <w:sz w:val="24"/>
          <w:szCs w:val="24"/>
        </w:rPr>
        <w:t>аспиранту</w:t>
      </w:r>
      <w:r w:rsidRPr="00642BCB">
        <w:rPr>
          <w:rFonts w:ascii="Times New Roman" w:hAnsi="Times New Roman"/>
          <w:sz w:val="24"/>
          <w:szCs w:val="24"/>
        </w:rPr>
        <w:t xml:space="preserve"> должно быть предоставлено право самостоятельно работать в компьютерных классах в сети Интернет.</w:t>
      </w:r>
    </w:p>
    <w:p w14:paraId="3AFA6139" w14:textId="6F99585A" w:rsidR="00620806" w:rsidRPr="00642BCB" w:rsidRDefault="00620806" w:rsidP="00642BCB">
      <w:pPr>
        <w:suppressAutoHyphens w:val="0"/>
        <w:ind w:firstLine="709"/>
        <w:jc w:val="both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 xml:space="preserve">Практические занятия предназначены для самостоятельной работы </w:t>
      </w:r>
      <w:r w:rsidR="00F939C1" w:rsidRPr="00642BCB">
        <w:rPr>
          <w:rFonts w:ascii="Times New Roman" w:hAnsi="Times New Roman"/>
          <w:sz w:val="24"/>
          <w:szCs w:val="24"/>
        </w:rPr>
        <w:t>аспирантов</w:t>
      </w:r>
      <w:r w:rsidRPr="00642BCB">
        <w:rPr>
          <w:rFonts w:ascii="Times New Roman" w:hAnsi="Times New Roman"/>
          <w:sz w:val="24"/>
          <w:szCs w:val="24"/>
        </w:rPr>
        <w:t xml:space="preserve"> по решени</w:t>
      </w:r>
      <w:r w:rsidR="00F939C1" w:rsidRPr="00642BCB">
        <w:rPr>
          <w:rFonts w:ascii="Times New Roman" w:hAnsi="Times New Roman"/>
          <w:sz w:val="24"/>
          <w:szCs w:val="24"/>
        </w:rPr>
        <w:t>ю</w:t>
      </w:r>
      <w:r w:rsidRPr="00642BCB">
        <w:rPr>
          <w:rFonts w:ascii="Times New Roman" w:hAnsi="Times New Roman"/>
          <w:sz w:val="24"/>
          <w:szCs w:val="24"/>
        </w:rPr>
        <w:t xml:space="preserve"> конкретных задач</w:t>
      </w:r>
      <w:r w:rsidR="00F939C1" w:rsidRPr="00642BCB">
        <w:rPr>
          <w:rFonts w:ascii="Times New Roman" w:hAnsi="Times New Roman"/>
          <w:sz w:val="24"/>
          <w:szCs w:val="24"/>
        </w:rPr>
        <w:t>.</w:t>
      </w:r>
      <w:r w:rsidRPr="00642BCB">
        <w:rPr>
          <w:rFonts w:ascii="Times New Roman" w:hAnsi="Times New Roman"/>
          <w:sz w:val="24"/>
          <w:szCs w:val="24"/>
        </w:rPr>
        <w:t xml:space="preserve"> </w:t>
      </w:r>
    </w:p>
    <w:p w14:paraId="32709A5B" w14:textId="77777777" w:rsidR="00620806" w:rsidRPr="00642BCB" w:rsidRDefault="00620806" w:rsidP="00642BCB">
      <w:pPr>
        <w:suppressAutoHyphens w:val="0"/>
        <w:ind w:firstLine="709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С целью контроля сформированности компетенций разработан фонд контрольных заданий. Его использование позволяет реализовать балльно-рейтинговую оценку, определенную</w:t>
      </w:r>
      <w:r w:rsidRPr="00642BCB">
        <w:rPr>
          <w:rFonts w:ascii="Times New Roman" w:hAnsi="Times New Roman"/>
          <w:bCs/>
          <w:color w:val="000000"/>
          <w:sz w:val="24"/>
          <w:szCs w:val="24"/>
        </w:rPr>
        <w:t xml:space="preserve"> приказом от 28 августа 2014 г. №168 «О применении балльно-рейтинговой системы оценки знаний студентов».</w:t>
      </w:r>
    </w:p>
    <w:p w14:paraId="24DE55F3" w14:textId="75842CA4" w:rsidR="00620806" w:rsidRPr="00642BCB" w:rsidRDefault="00620806" w:rsidP="00642BCB">
      <w:pPr>
        <w:suppressAutoHyphens w:val="0"/>
        <w:ind w:firstLine="709"/>
        <w:jc w:val="both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bCs/>
          <w:color w:val="000000"/>
          <w:sz w:val="24"/>
          <w:szCs w:val="24"/>
        </w:rPr>
        <w:t xml:space="preserve">С целью активизации самостоятельной работы студентов на портале дистанционного обучения СЗИУ </w:t>
      </w:r>
      <w:hyperlink r:id="rId45" w:tgtFrame="_blank" w:history="1">
        <w:r w:rsidRPr="00642BCB">
          <w:rPr>
            <w:rStyle w:val="af4"/>
            <w:rFonts w:ascii="Times New Roman" w:hAnsi="Times New Roman"/>
            <w:color w:val="auto"/>
            <w:sz w:val="24"/>
            <w:szCs w:val="24"/>
          </w:rPr>
          <w:t>https://sziu-de.ranepa.ru</w:t>
        </w:r>
      </w:hyperlink>
      <w:r w:rsidR="003E76F4" w:rsidRPr="00642BCB">
        <w:rPr>
          <w:rFonts w:ascii="Times New Roman" w:hAnsi="Times New Roman"/>
          <w:sz w:val="24"/>
          <w:szCs w:val="24"/>
        </w:rPr>
        <w:t xml:space="preserve"> </w:t>
      </w:r>
      <w:r w:rsidRPr="00642BCB">
        <w:rPr>
          <w:rFonts w:ascii="Times New Roman" w:hAnsi="Times New Roman"/>
          <w:bCs/>
          <w:color w:val="000000"/>
          <w:sz w:val="24"/>
          <w:szCs w:val="24"/>
        </w:rPr>
        <w:t>разработан учебный курс «</w:t>
      </w:r>
      <w:r w:rsidR="00070E4D" w:rsidRPr="00642BCB">
        <w:rPr>
          <w:rFonts w:ascii="Times New Roman" w:hAnsi="Times New Roman"/>
          <w:kern w:val="0"/>
          <w:sz w:val="24"/>
          <w:szCs w:val="24"/>
          <w:lang w:eastAsia="en-US"/>
        </w:rPr>
        <w:t>Современные методы исследования и информационно-коммуникационные технологии</w:t>
      </w:r>
      <w:r w:rsidRPr="00642BCB">
        <w:rPr>
          <w:rFonts w:ascii="Times New Roman" w:hAnsi="Times New Roman"/>
          <w:bCs/>
          <w:color w:val="000000"/>
          <w:sz w:val="24"/>
          <w:szCs w:val="24"/>
        </w:rPr>
        <w:t>», включающий набор файлов с текстами лекций, практикума, примерами задач, а также набором тестов для организации электронного тестирования студентов.</w:t>
      </w:r>
    </w:p>
    <w:p w14:paraId="00940A4C" w14:textId="77C1BCCD" w:rsidR="00620806" w:rsidRPr="00642BCB" w:rsidRDefault="00620806" w:rsidP="00642BCB">
      <w:pPr>
        <w:suppressAutoHyphens w:val="0"/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 xml:space="preserve">Для активизации работы </w:t>
      </w:r>
      <w:r w:rsidR="00F939C1" w:rsidRPr="00642BCB">
        <w:rPr>
          <w:rFonts w:ascii="Times New Roman" w:hAnsi="Times New Roman"/>
          <w:sz w:val="24"/>
          <w:szCs w:val="24"/>
        </w:rPr>
        <w:t>аспирантов</w:t>
      </w:r>
      <w:r w:rsidRPr="00642BCB">
        <w:rPr>
          <w:rFonts w:ascii="Times New Roman" w:hAnsi="Times New Roman"/>
          <w:sz w:val="24"/>
          <w:szCs w:val="24"/>
        </w:rPr>
        <w:t xml:space="preserve"> во время контактной работы с преподавателем отдельные занятия проводятся в интерактивной форме. В основном, интерактивная форма занятий обеспечивается при проведении занятий в компьютерном классе. Интерактивная форма обеспечивается наличием разработанных файло</w:t>
      </w:r>
      <w:r w:rsidR="007D7BF0" w:rsidRPr="00642BCB">
        <w:rPr>
          <w:rFonts w:ascii="Times New Roman" w:hAnsi="Times New Roman"/>
          <w:sz w:val="24"/>
          <w:szCs w:val="24"/>
        </w:rPr>
        <w:t>в</w:t>
      </w:r>
      <w:r w:rsidRPr="00642BCB">
        <w:rPr>
          <w:rFonts w:ascii="Times New Roman" w:hAnsi="Times New Roman"/>
          <w:sz w:val="24"/>
          <w:szCs w:val="24"/>
        </w:rPr>
        <w:t xml:space="preserve"> с </w:t>
      </w:r>
      <w:r w:rsidR="007D7BF0" w:rsidRPr="00642BCB">
        <w:rPr>
          <w:rFonts w:ascii="Times New Roman" w:hAnsi="Times New Roman"/>
          <w:sz w:val="24"/>
          <w:szCs w:val="24"/>
        </w:rPr>
        <w:t>кейсами</w:t>
      </w:r>
      <w:r w:rsidRPr="00642BCB">
        <w:rPr>
          <w:rFonts w:ascii="Times New Roman" w:hAnsi="Times New Roman"/>
          <w:sz w:val="24"/>
          <w:szCs w:val="24"/>
        </w:rPr>
        <w:t>, наличием контрольных вопросов, возможностью доступа к системе дистанционного обучения, а также к тест</w:t>
      </w:r>
      <w:r w:rsidR="007D7BF0" w:rsidRPr="00642BCB">
        <w:rPr>
          <w:rFonts w:ascii="Times New Roman" w:hAnsi="Times New Roman"/>
          <w:sz w:val="24"/>
          <w:szCs w:val="24"/>
        </w:rPr>
        <w:t>ам</w:t>
      </w:r>
      <w:r w:rsidRPr="00642BCB">
        <w:rPr>
          <w:rFonts w:ascii="Times New Roman" w:hAnsi="Times New Roman"/>
          <w:sz w:val="24"/>
          <w:szCs w:val="24"/>
        </w:rPr>
        <w:t>.</w:t>
      </w:r>
    </w:p>
    <w:p w14:paraId="4A5BAFDE" w14:textId="77777777" w:rsidR="00620806" w:rsidRPr="00642BCB" w:rsidRDefault="00620806" w:rsidP="00642BCB">
      <w:pPr>
        <w:suppressAutoHyphens w:val="0"/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642BCB">
        <w:rPr>
          <w:rFonts w:ascii="Times New Roman" w:hAnsi="Times New Roman"/>
          <w:snapToGrid w:val="0"/>
          <w:spacing w:val="-4"/>
          <w:sz w:val="24"/>
          <w:szCs w:val="24"/>
        </w:rPr>
        <w:t>Для работы с печатными и электронными ресурсами СЗИУ имеется возможность доступа к электронным ресурсам. Организация работы студентов с электронной библиотекой указана на сайте института (странице сайта – «Научная библиотека»).</w:t>
      </w:r>
    </w:p>
    <w:p w14:paraId="3A76C293" w14:textId="106BA4CD" w:rsidR="006858C2" w:rsidRPr="00642BCB" w:rsidRDefault="006858C2" w:rsidP="00642BCB">
      <w:pPr>
        <w:tabs>
          <w:tab w:val="left" w:pos="0"/>
          <w:tab w:val="left" w:pos="540"/>
          <w:tab w:val="left" w:pos="1701"/>
        </w:tabs>
        <w:suppressAutoHyphens w:val="0"/>
        <w:jc w:val="both"/>
        <w:rPr>
          <w:rFonts w:ascii="Times New Roman" w:hAnsi="Times New Roman"/>
          <w:sz w:val="24"/>
          <w:szCs w:val="24"/>
        </w:rPr>
      </w:pPr>
    </w:p>
    <w:p w14:paraId="5C4FBA90" w14:textId="77777777" w:rsidR="00A74FDB" w:rsidRPr="00642BCB" w:rsidRDefault="00A74FDB" w:rsidP="00642BCB">
      <w:pPr>
        <w:tabs>
          <w:tab w:val="left" w:pos="0"/>
          <w:tab w:val="left" w:pos="540"/>
        </w:tabs>
        <w:suppressAutoHyphens w:val="0"/>
        <w:jc w:val="center"/>
        <w:rPr>
          <w:rFonts w:ascii="Times New Roman" w:eastAsiaTheme="majorEastAsia" w:hAnsi="Times New Roman"/>
          <w:b/>
          <w:sz w:val="24"/>
          <w:szCs w:val="24"/>
        </w:rPr>
      </w:pPr>
      <w:r w:rsidRPr="00642BCB">
        <w:rPr>
          <w:rFonts w:ascii="Times New Roman" w:hAnsi="Times New Roman"/>
          <w:b/>
          <w:sz w:val="24"/>
          <w:szCs w:val="24"/>
        </w:rPr>
        <w:t>6.</w:t>
      </w:r>
      <w:r w:rsidRPr="00642BCB">
        <w:rPr>
          <w:rFonts w:ascii="Times New Roman" w:hAnsi="Times New Roman"/>
          <w:b/>
          <w:sz w:val="24"/>
          <w:szCs w:val="24"/>
        </w:rPr>
        <w:tab/>
      </w:r>
      <w:r w:rsidRPr="00642BCB">
        <w:rPr>
          <w:rStyle w:val="10"/>
          <w:rFonts w:cs="Times New Roman"/>
          <w:szCs w:val="24"/>
        </w:rPr>
        <w:t>Учебная литература и ресурсы информационно-телекоммуникационной сети "Интернет", включая перечень учебно-методического обеспечения для самостоятельной работы обучающихся по дисциплине</w:t>
      </w:r>
    </w:p>
    <w:p w14:paraId="79B51D25" w14:textId="77777777" w:rsidR="00A74FDB" w:rsidRPr="00642BCB" w:rsidRDefault="00A74FDB" w:rsidP="00642BCB">
      <w:pPr>
        <w:pStyle w:val="af"/>
        <w:rPr>
          <w:rFonts w:eastAsia="Courier New"/>
          <w:lang w:bidi="ru-RU"/>
        </w:rPr>
      </w:pPr>
      <w:r w:rsidRPr="00642BCB">
        <w:t xml:space="preserve">6.1. </w:t>
      </w:r>
      <w:r w:rsidRPr="00642BCB">
        <w:rPr>
          <w:rFonts w:eastAsia="Courier New"/>
          <w:lang w:bidi="ru-RU"/>
        </w:rPr>
        <w:t>Основная литература</w:t>
      </w:r>
    </w:p>
    <w:p w14:paraId="409BD313" w14:textId="77777777" w:rsidR="002B5B38" w:rsidRPr="00642BCB" w:rsidRDefault="002B5B38" w:rsidP="00642BCB">
      <w:pPr>
        <w:ind w:firstLine="397"/>
        <w:jc w:val="both"/>
        <w:rPr>
          <w:rFonts w:ascii="Times New Roman" w:hAnsi="Times New Roman"/>
          <w:color w:val="000000"/>
          <w:sz w:val="24"/>
          <w:szCs w:val="24"/>
        </w:rPr>
      </w:pPr>
      <w:r w:rsidRPr="00642BCB">
        <w:rPr>
          <w:rFonts w:ascii="Times New Roman" w:hAnsi="Times New Roman"/>
          <w:color w:val="000000"/>
          <w:sz w:val="24"/>
          <w:szCs w:val="24"/>
        </w:rPr>
        <w:t xml:space="preserve">1. Воронова, Л. И. Machine Learning: регрессионные методы интеллектуального анализа данных [Электронный ресурс] : учебное пособие / Л. И. Воронова, В. И. Воронов. — Электрон. текстовые данные. — М. : Московский технический университет связи и информатики, 2018. — 82 c. — 2227-8397. — Режим доступа: </w:t>
      </w:r>
      <w:r w:rsidRPr="00642BCB">
        <w:rPr>
          <w:rFonts w:ascii="Times New Roman" w:hAnsi="Times New Roman"/>
          <w:color w:val="000000"/>
          <w:sz w:val="24"/>
          <w:szCs w:val="24"/>
        </w:rPr>
        <w:lastRenderedPageBreak/>
        <w:t>http://www.iprbookshop.ru/81325.html</w:t>
      </w:r>
    </w:p>
    <w:p w14:paraId="34FD4D14" w14:textId="77777777" w:rsidR="002B5B38" w:rsidRPr="00642BCB" w:rsidRDefault="002B5B38" w:rsidP="00642BCB">
      <w:pPr>
        <w:ind w:firstLine="397"/>
        <w:jc w:val="both"/>
        <w:rPr>
          <w:rFonts w:ascii="Times New Roman" w:hAnsi="Times New Roman"/>
          <w:color w:val="000000"/>
          <w:sz w:val="24"/>
          <w:szCs w:val="24"/>
        </w:rPr>
      </w:pPr>
      <w:r w:rsidRPr="00642BCB">
        <w:rPr>
          <w:rFonts w:ascii="Times New Roman" w:hAnsi="Times New Roman"/>
          <w:color w:val="000000"/>
          <w:sz w:val="24"/>
          <w:szCs w:val="24"/>
        </w:rPr>
        <w:t xml:space="preserve">2.Михалкин, Н. В. Методология и методика научного исследования [Электронный ресурс] : учебное пособие для аспирантов / Н. В. Михалкин. — Электрон. текстовые данные. — М. : Российский государственный университет правосудия, 2017. — 272 c. — 978-5-93916-548-8. — Режим доступа: </w:t>
      </w:r>
      <w:hyperlink r:id="rId46" w:history="1">
        <w:r w:rsidRPr="00642BCB">
          <w:rPr>
            <w:rStyle w:val="af4"/>
            <w:rFonts w:ascii="Times New Roman" w:hAnsi="Times New Roman"/>
            <w:sz w:val="24"/>
            <w:szCs w:val="24"/>
          </w:rPr>
          <w:t>http://www.iprbookshop.ru/65865.html</w:t>
        </w:r>
      </w:hyperlink>
    </w:p>
    <w:p w14:paraId="7482D58C" w14:textId="77777777" w:rsidR="002B5B38" w:rsidRPr="00642BCB" w:rsidRDefault="002B5B38" w:rsidP="00642BCB">
      <w:pPr>
        <w:ind w:firstLine="567"/>
        <w:jc w:val="both"/>
        <w:outlineLvl w:val="1"/>
        <w:rPr>
          <w:rFonts w:ascii="Times New Roman" w:hAnsi="Times New Roman"/>
          <w:bCs/>
          <w:iCs/>
          <w:sz w:val="24"/>
          <w:szCs w:val="24"/>
        </w:rPr>
      </w:pPr>
      <w:r w:rsidRPr="00642BCB">
        <w:rPr>
          <w:rFonts w:ascii="Times New Roman" w:hAnsi="Times New Roman"/>
          <w:bCs/>
          <w:iCs/>
          <w:sz w:val="24"/>
          <w:szCs w:val="24"/>
        </w:rPr>
        <w:t>3.Кокорева, Е. А. Информационно-компьютерные технологии как средство подготовки обучающихся в вузе к научно-исследовательской и психодиагностической деятельности [Электронный ресурс] : монография / Е. А. Кокорева, А. В. Шилакина, Н. А. Шилакина. — Электрон. текстовые данные. — М. : Институт мировых цивилизаций, 2018. — 220 c. — 978-5-9500469-8-8. — Режим доступа: http://www.iprbookshop.ru/80645.html</w:t>
      </w:r>
    </w:p>
    <w:p w14:paraId="5A476188" w14:textId="77777777" w:rsidR="002B5B38" w:rsidRPr="00642BCB" w:rsidRDefault="002B5B38" w:rsidP="00642BCB">
      <w:pPr>
        <w:ind w:firstLine="397"/>
        <w:jc w:val="both"/>
        <w:rPr>
          <w:rFonts w:ascii="Times New Roman" w:hAnsi="Times New Roman"/>
          <w:color w:val="000000"/>
          <w:sz w:val="24"/>
          <w:szCs w:val="24"/>
        </w:rPr>
      </w:pPr>
      <w:r w:rsidRPr="00642BCB">
        <w:rPr>
          <w:rFonts w:ascii="Times New Roman" w:hAnsi="Times New Roman"/>
          <w:color w:val="000000"/>
          <w:sz w:val="24"/>
          <w:szCs w:val="24"/>
        </w:rPr>
        <w:t>4.</w:t>
      </w:r>
      <w:r w:rsidRPr="00642BCB">
        <w:rPr>
          <w:rFonts w:ascii="Times New Roman" w:hAnsi="Times New Roman"/>
          <w:sz w:val="24"/>
          <w:szCs w:val="24"/>
        </w:rPr>
        <w:t xml:space="preserve"> </w:t>
      </w:r>
      <w:r w:rsidRPr="00642BCB">
        <w:rPr>
          <w:rFonts w:ascii="Times New Roman" w:hAnsi="Times New Roman"/>
          <w:color w:val="000000"/>
          <w:sz w:val="24"/>
          <w:szCs w:val="24"/>
        </w:rPr>
        <w:t>Пальмов, С. В. Интеллектуальный анализ данных [Электронный ресурс] : учебное пособие / С. В. Пальмов. — Электрон. текстовые данные. — Самара : Поволжский государственный университет телекоммуникаций и информатики, 2017. — 127 c. — 2227-8397. — Режим доступа: http://www.iprbookshop.ru/75376.html</w:t>
      </w:r>
    </w:p>
    <w:p w14:paraId="7F757A0A" w14:textId="77777777" w:rsidR="002B5B38" w:rsidRPr="00642BCB" w:rsidRDefault="002B5B38" w:rsidP="00642BCB">
      <w:pPr>
        <w:ind w:firstLine="397"/>
        <w:jc w:val="both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color w:val="000000"/>
          <w:sz w:val="24"/>
          <w:szCs w:val="24"/>
        </w:rPr>
        <w:t>5.</w:t>
      </w:r>
      <w:r w:rsidRPr="00642BCB">
        <w:rPr>
          <w:rFonts w:ascii="Times New Roman" w:hAnsi="Times New Roman"/>
          <w:sz w:val="24"/>
          <w:szCs w:val="24"/>
        </w:rPr>
        <w:t xml:space="preserve"> Сундукова, Т. О. Структуры и алгоритмы компьютерной обработки данных [Электронный ресурс] / Т. О. Сундукова, Г. В. Ваныкина. — Электрон. текстовые данные. — М. : Интернет-Университет Информационных Технологий (ИНТУИТ), 2016. — 749 c. — 2227-8397. — Режим доступа: </w:t>
      </w:r>
      <w:hyperlink r:id="rId47" w:history="1">
        <w:r w:rsidRPr="00642BCB">
          <w:rPr>
            <w:rStyle w:val="af4"/>
            <w:rFonts w:ascii="Times New Roman" w:hAnsi="Times New Roman"/>
            <w:sz w:val="24"/>
            <w:szCs w:val="24"/>
          </w:rPr>
          <w:t>http://www.iprbookshop.ru/57384.html</w:t>
        </w:r>
      </w:hyperlink>
    </w:p>
    <w:p w14:paraId="58D7D774" w14:textId="77777777" w:rsidR="002B5B38" w:rsidRPr="00642BCB" w:rsidRDefault="002B5B38" w:rsidP="00642BCB">
      <w:pPr>
        <w:tabs>
          <w:tab w:val="left" w:pos="0"/>
          <w:tab w:val="left" w:pos="540"/>
        </w:tabs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 xml:space="preserve">6.Жуковский, О. И. Информационные технологии и анализ данных [Электронный ресурс] : учебное пособие / О. И. Жуковский. — Электрон. текстовые данные. — Томск : Томский государственный университет систем управления и радиоэлектроники, Эль Контент, 2014. — 130 c. — 978-5-4332-0158-3. — Режим доступа: </w:t>
      </w:r>
      <w:hyperlink r:id="rId48" w:history="1">
        <w:r w:rsidRPr="00642BCB">
          <w:rPr>
            <w:rStyle w:val="af4"/>
            <w:rFonts w:ascii="Times New Roman" w:hAnsi="Times New Roman"/>
            <w:sz w:val="24"/>
            <w:szCs w:val="24"/>
          </w:rPr>
          <w:t>http://www.iprbookshop.ru/72106.html</w:t>
        </w:r>
      </w:hyperlink>
    </w:p>
    <w:p w14:paraId="6B7166DD" w14:textId="77777777" w:rsidR="002B5B38" w:rsidRPr="00642BCB" w:rsidRDefault="002B5B38" w:rsidP="00642BCB">
      <w:pPr>
        <w:suppressAutoHyphens w:val="0"/>
        <w:ind w:left="567"/>
        <w:jc w:val="both"/>
        <w:rPr>
          <w:rStyle w:val="citation"/>
          <w:rFonts w:ascii="Times New Roman" w:hAnsi="Times New Roman"/>
          <w:b/>
          <w:sz w:val="24"/>
          <w:szCs w:val="24"/>
        </w:rPr>
      </w:pPr>
      <w:r w:rsidRPr="00642BCB">
        <w:rPr>
          <w:rStyle w:val="citation"/>
          <w:rFonts w:ascii="Times New Roman" w:hAnsi="Times New Roman"/>
          <w:b/>
          <w:sz w:val="24"/>
          <w:szCs w:val="24"/>
        </w:rPr>
        <w:t>6.2. Дополнительная литература</w:t>
      </w:r>
    </w:p>
    <w:p w14:paraId="7884116F" w14:textId="77777777" w:rsidR="002B5B38" w:rsidRPr="00642BCB" w:rsidRDefault="002B5B38" w:rsidP="00642BCB">
      <w:pPr>
        <w:numPr>
          <w:ilvl w:val="0"/>
          <w:numId w:val="15"/>
        </w:numPr>
        <w:suppressAutoHyphens w:val="0"/>
        <w:overflowPunct/>
        <w:autoSpaceDE/>
        <w:ind w:left="0" w:firstLine="0"/>
        <w:jc w:val="both"/>
        <w:textAlignment w:val="auto"/>
        <w:rPr>
          <w:rStyle w:val="af4"/>
          <w:rFonts w:ascii="Times New Roman" w:hAnsi="Times New Roman"/>
          <w:iCs/>
          <w:sz w:val="24"/>
          <w:szCs w:val="24"/>
        </w:rPr>
      </w:pPr>
      <w:r w:rsidRPr="00642BCB">
        <w:rPr>
          <w:rFonts w:ascii="Times New Roman" w:hAnsi="Times New Roman"/>
          <w:color w:val="000000"/>
          <w:sz w:val="24"/>
          <w:szCs w:val="24"/>
        </w:rPr>
        <w:t xml:space="preserve">Течиева, В. З. Организация исследовательской деятельности с использованием современных научных методов [Электронный ресурс] : учебно-методическое пособие / В. З. Течиева, З. К. Малиева. — Электрон. текстовые данные. — Владикавказ : Северо-Осетинский государственный педагогический институт, 2016. — 152 c. — 978-5-98935-187-9. — Режим доступа: </w:t>
      </w:r>
      <w:hyperlink r:id="rId49" w:history="1">
        <w:r w:rsidRPr="00642BCB">
          <w:rPr>
            <w:rStyle w:val="af4"/>
            <w:rFonts w:ascii="Times New Roman" w:hAnsi="Times New Roman"/>
            <w:sz w:val="24"/>
            <w:szCs w:val="24"/>
          </w:rPr>
          <w:t>http://www.iprbookshop.ru/73811.html</w:t>
        </w:r>
      </w:hyperlink>
    </w:p>
    <w:p w14:paraId="7D9DD7EA" w14:textId="77777777" w:rsidR="002B5B38" w:rsidRPr="00642BCB" w:rsidRDefault="002B5B38" w:rsidP="00642BCB">
      <w:pPr>
        <w:numPr>
          <w:ilvl w:val="0"/>
          <w:numId w:val="15"/>
        </w:numPr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color w:val="000000"/>
          <w:sz w:val="24"/>
          <w:szCs w:val="24"/>
        </w:rPr>
        <w:t xml:space="preserve">Пещеров, Г. И. Методология научного исследования [Электронный ресурс] : учебное пособие / Г. И. Пещеров, О. Н. Слоботчиков. — Электрон. текстовые данные. — М. : Институт мировых цивилизаций, 2017. — 312 c. — 978-5-9500469-0-2. — Режим доступа: </w:t>
      </w:r>
      <w:hyperlink r:id="rId50" w:history="1">
        <w:r w:rsidRPr="00642BCB">
          <w:rPr>
            <w:rStyle w:val="af4"/>
            <w:rFonts w:ascii="Times New Roman" w:hAnsi="Times New Roman"/>
            <w:sz w:val="24"/>
            <w:szCs w:val="24"/>
          </w:rPr>
          <w:t>http://www.iprbookshop.ru/77633.html</w:t>
        </w:r>
      </w:hyperlink>
    </w:p>
    <w:p w14:paraId="2B71314F" w14:textId="77777777" w:rsidR="002B5B38" w:rsidRPr="00642BCB" w:rsidRDefault="002B5B38" w:rsidP="00642BCB">
      <w:pPr>
        <w:numPr>
          <w:ilvl w:val="0"/>
          <w:numId w:val="15"/>
        </w:numPr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Методы и модели прогнозирования социально- экономических процессов : [учеб. пособие] / Т. С. Клебанова [и др.] ; Федер. гос. бюджетное образовательное учреждение высш. проф. образования, Рос. акад. нар. хоз-ва и гос. службы при Президенте Рос. Федерации, Сев.-Зап. ин-т упр. - СПб. : Изд-во СЗИУ РАНХиГС, 2012. - 564 c.</w:t>
      </w:r>
    </w:p>
    <w:p w14:paraId="307D5C92" w14:textId="77777777" w:rsidR="002B5B38" w:rsidRPr="00642BCB" w:rsidRDefault="002B5B38" w:rsidP="00642BCB">
      <w:pPr>
        <w:numPr>
          <w:ilvl w:val="0"/>
          <w:numId w:val="15"/>
        </w:numPr>
        <w:tabs>
          <w:tab w:val="left" w:pos="1590"/>
        </w:tabs>
        <w:suppressAutoHyphens w:val="0"/>
        <w:overflowPunct/>
        <w:autoSpaceDE/>
        <w:ind w:left="45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 xml:space="preserve">Миркин, Борис Григорьевич. Введение в анализ данных [Электронный ресурс] : учебник и практикум для бакалавриата и магистратуры [по инженерно-техн., естественно- науч. и экон. направлениям и специальностям] / Б. Г. Миркин ; Нац. исслед. ун-т Высш. шк. экономики. - Электрон. дан. - М. : Юрайт, 2017. - 174 c. </w:t>
      </w:r>
      <w:hyperlink r:id="rId51" w:history="1">
        <w:r w:rsidRPr="00642BCB">
          <w:rPr>
            <w:rStyle w:val="af4"/>
            <w:rFonts w:ascii="Times New Roman" w:hAnsi="Times New Roman"/>
            <w:sz w:val="24"/>
            <w:szCs w:val="24"/>
          </w:rPr>
          <w:t>https://www.biblio-online.ru/viewer/46A41F93-BC46-401C-A30E-27C0FB60B9DE</w:t>
        </w:r>
      </w:hyperlink>
      <w:r w:rsidRPr="00642BCB">
        <w:rPr>
          <w:rFonts w:ascii="Times New Roman" w:hAnsi="Times New Roman"/>
          <w:sz w:val="24"/>
          <w:szCs w:val="24"/>
        </w:rPr>
        <w:t xml:space="preserve"> </w:t>
      </w:r>
    </w:p>
    <w:p w14:paraId="545521B5" w14:textId="77777777" w:rsidR="002B5B38" w:rsidRPr="00642BCB" w:rsidRDefault="002B5B38" w:rsidP="00642BCB">
      <w:pPr>
        <w:numPr>
          <w:ilvl w:val="0"/>
          <w:numId w:val="15"/>
        </w:numPr>
        <w:tabs>
          <w:tab w:val="left" w:pos="1590"/>
        </w:tabs>
        <w:suppressAutoHyphens w:val="0"/>
        <w:overflowPunct/>
        <w:autoSpaceDE/>
        <w:ind w:left="45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Наследов, Андрей Дмитриевич. IBM SPSS Statistics 20 и AMOS : профессиональный статист. анализ данных / Андрей Наследов. - СПб.[и др.] : Питер, 2013. - 413 c.</w:t>
      </w:r>
    </w:p>
    <w:p w14:paraId="60FB0055" w14:textId="77777777" w:rsidR="002B5B38" w:rsidRPr="00642BCB" w:rsidRDefault="002B5B38" w:rsidP="00642BCB">
      <w:pPr>
        <w:numPr>
          <w:ilvl w:val="0"/>
          <w:numId w:val="15"/>
        </w:numPr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Паклин, Николай Борисович. Бизнес-аналитика: от данных к знаниям : [хранилища данных и OLAP, очистка и предобработка данных, основные алгоритмы Data Mining, сравнение и ансамбли моделей, решение бизнес задач на аналитической платформе Deductor] : учеб. пособие / Н. Паклин, В. Орешков. - 2-е изд., испр. - СПб.[и др.] : Питер, 2013. - 701 c.</w:t>
      </w:r>
    </w:p>
    <w:p w14:paraId="1848A615" w14:textId="77777777" w:rsidR="002B5B38" w:rsidRPr="00642BCB" w:rsidRDefault="002B5B38" w:rsidP="00642BCB">
      <w:pPr>
        <w:numPr>
          <w:ilvl w:val="0"/>
          <w:numId w:val="15"/>
        </w:numPr>
        <w:tabs>
          <w:tab w:val="left" w:pos="159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 xml:space="preserve">Наумов, Владимир Николаевич. Средства бизнес- аналитики : учеб. пособие / В. Н. Наумов ; Федер. гос. бюджет. образоват. учреждение высш. образования </w:t>
      </w:r>
      <w:r w:rsidRPr="00642BCB">
        <w:rPr>
          <w:rFonts w:ascii="Times New Roman" w:hAnsi="Times New Roman"/>
          <w:sz w:val="24"/>
          <w:szCs w:val="24"/>
        </w:rPr>
        <w:lastRenderedPageBreak/>
        <w:t>"Рос. акад. нар. хоз-ва и гос. службы при Президенте Рос. Федерации", Сев.-Зап. ин-т упр. - СПб. : СЗИУ - фил. РАНХиГС, 2016. - 107 c.</w:t>
      </w:r>
    </w:p>
    <w:p w14:paraId="36182801" w14:textId="77777777" w:rsidR="002B5B38" w:rsidRPr="00642BCB" w:rsidRDefault="002B5B38" w:rsidP="00642BCB">
      <w:pPr>
        <w:numPr>
          <w:ilvl w:val="0"/>
          <w:numId w:val="15"/>
        </w:numPr>
        <w:tabs>
          <w:tab w:val="left" w:pos="159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Тихомиров, Николай Петрович. Методы эконометрики и многомерного статистического анализа : учебник, рек. М-вом образования и науки Рос. Федерации / Н. П. Тихомиров, Т. М. Тихомирова, О. С. Ушмаев. - М. : Экономика, 2011. - 637 c.</w:t>
      </w:r>
    </w:p>
    <w:p w14:paraId="57C386ED" w14:textId="77777777" w:rsidR="002B5B38" w:rsidRPr="00642BCB" w:rsidRDefault="002B5B38" w:rsidP="00642BCB">
      <w:pPr>
        <w:tabs>
          <w:tab w:val="left" w:pos="0"/>
          <w:tab w:val="left" w:pos="540"/>
        </w:tabs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 xml:space="preserve">9.Сараев, П. В. Методы машинного обучения [Электронный ресурс] : методические указания и задания к лабораторным работам по курсу / П. В. Сараев. — Электрон. текстовые данные. — Липецк : Липецкий государственный технический университет, ЭБС АСВ, 2017. — 48 c. — 2227-8397. — Режим доступа: </w:t>
      </w:r>
      <w:hyperlink r:id="rId52" w:history="1">
        <w:r w:rsidRPr="00642BCB">
          <w:rPr>
            <w:rStyle w:val="af4"/>
            <w:rFonts w:ascii="Times New Roman" w:hAnsi="Times New Roman"/>
            <w:sz w:val="24"/>
            <w:szCs w:val="24"/>
          </w:rPr>
          <w:t>http://www.iprbookshop.ru/83183.html</w:t>
        </w:r>
      </w:hyperlink>
    </w:p>
    <w:p w14:paraId="031C26C4" w14:textId="77777777" w:rsidR="002B5B38" w:rsidRPr="00642BCB" w:rsidRDefault="002B5B38" w:rsidP="00642BCB">
      <w:pPr>
        <w:tabs>
          <w:tab w:val="left" w:pos="0"/>
          <w:tab w:val="left" w:pos="540"/>
        </w:tabs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 xml:space="preserve">10.Мельниченко, А. С. Математическая статистика и анализ данных [Электронный ресурс] : учебное пособие / А. С. Мельниченко. — Электрон. текстовые данные. — М. : Издательский Дом МИСиС, 2018. — 45 c. — 978-5-906953-62-9. — Режим доступа: </w:t>
      </w:r>
      <w:hyperlink r:id="rId53" w:history="1">
        <w:r w:rsidRPr="00642BCB">
          <w:rPr>
            <w:rStyle w:val="af4"/>
            <w:rFonts w:ascii="Times New Roman" w:hAnsi="Times New Roman"/>
            <w:sz w:val="24"/>
            <w:szCs w:val="24"/>
          </w:rPr>
          <w:t>http://www.iprbookshop.ru/78563.html</w:t>
        </w:r>
      </w:hyperlink>
    </w:p>
    <w:p w14:paraId="4A32312C" w14:textId="77777777" w:rsidR="002B5B38" w:rsidRPr="00642BCB" w:rsidRDefault="002B5B38" w:rsidP="00642BCB">
      <w:pPr>
        <w:tabs>
          <w:tab w:val="left" w:pos="0"/>
          <w:tab w:val="left" w:pos="540"/>
        </w:tabs>
        <w:suppressAutoHyphens w:val="0"/>
        <w:ind w:firstLine="567"/>
        <w:rPr>
          <w:rFonts w:ascii="Times New Roman" w:hAnsi="Times New Roman"/>
          <w:b/>
          <w:sz w:val="24"/>
          <w:szCs w:val="24"/>
        </w:rPr>
      </w:pPr>
      <w:r w:rsidRPr="00642BCB">
        <w:rPr>
          <w:rFonts w:ascii="Times New Roman" w:hAnsi="Times New Roman"/>
          <w:b/>
          <w:sz w:val="24"/>
          <w:szCs w:val="24"/>
        </w:rPr>
        <w:t>6.3. Учебно-методическое обеспечение самостоятельной работы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57"/>
        <w:gridCol w:w="1861"/>
        <w:gridCol w:w="7053"/>
      </w:tblGrid>
      <w:tr w:rsidR="002B5B38" w:rsidRPr="00642BCB" w14:paraId="74FD38BA" w14:textId="77777777" w:rsidTr="002B5B38">
        <w:trPr>
          <w:tblHeader/>
        </w:trPr>
        <w:tc>
          <w:tcPr>
            <w:tcW w:w="6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29536E3" w14:textId="77777777" w:rsidR="002B5B38" w:rsidRPr="00642BCB" w:rsidRDefault="002B5B38" w:rsidP="00642BCB">
            <w:pPr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 w:rsidRPr="00642BCB"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  <w:t>№</w:t>
            </w:r>
          </w:p>
          <w:p w14:paraId="31674409" w14:textId="77777777" w:rsidR="002B5B38" w:rsidRPr="00642BCB" w:rsidRDefault="002B5B38" w:rsidP="00642BCB">
            <w:pPr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 w:rsidRPr="00642BCB"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  <w:t>п/п</w:t>
            </w:r>
          </w:p>
        </w:tc>
        <w:tc>
          <w:tcPr>
            <w:tcW w:w="1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1A9CF22" w14:textId="77777777" w:rsidR="002B5B38" w:rsidRPr="00642BCB" w:rsidRDefault="002B5B38" w:rsidP="00642BCB">
            <w:pPr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 w:rsidRPr="00642BCB"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  <w:t>Наименование</w:t>
            </w:r>
          </w:p>
          <w:p w14:paraId="4A7C2F3B" w14:textId="77777777" w:rsidR="002B5B38" w:rsidRPr="00642BCB" w:rsidRDefault="002B5B38" w:rsidP="00642BCB">
            <w:pPr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 w:rsidRPr="00642BCB"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  <w:t>Раздела/темы</w:t>
            </w:r>
          </w:p>
          <w:p w14:paraId="192CC925" w14:textId="77777777" w:rsidR="002B5B38" w:rsidRPr="00642BCB" w:rsidRDefault="002B5B38" w:rsidP="00642BCB">
            <w:pPr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 w:rsidRPr="00642BCB"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  <w:t>Дисциплины</w:t>
            </w:r>
          </w:p>
        </w:tc>
        <w:tc>
          <w:tcPr>
            <w:tcW w:w="70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62D5AB1" w14:textId="77777777" w:rsidR="002B5B38" w:rsidRPr="00642BCB" w:rsidRDefault="002B5B38" w:rsidP="00642BCB">
            <w:pPr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 w:rsidRPr="00642BCB"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  <w:t>Перечень учебно-методического обеспечения</w:t>
            </w:r>
          </w:p>
        </w:tc>
      </w:tr>
      <w:tr w:rsidR="002B5B38" w:rsidRPr="00642BCB" w14:paraId="2675195B" w14:textId="77777777" w:rsidTr="002B5B38">
        <w:tc>
          <w:tcPr>
            <w:tcW w:w="6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1761E26" w14:textId="77777777" w:rsidR="002B5B38" w:rsidRPr="00642BCB" w:rsidRDefault="002B5B38" w:rsidP="00642BCB">
            <w:pPr>
              <w:jc w:val="both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 w:rsidRPr="00642BCB"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1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B6F64E9" w14:textId="77777777" w:rsidR="002B5B38" w:rsidRPr="00642BCB" w:rsidRDefault="002B5B38" w:rsidP="00642BCB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642BCB">
              <w:rPr>
                <w:rFonts w:ascii="Times New Roman" w:eastAsiaTheme="minorHAnsi" w:hAnsi="Times New Roman"/>
                <w:spacing w:val="-20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642BCB"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eastAsia="en-US"/>
              </w:rPr>
              <w:t xml:space="preserve"> </w:t>
            </w:r>
          </w:p>
        </w:tc>
        <w:tc>
          <w:tcPr>
            <w:tcW w:w="70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B7EEE9A" w14:textId="77777777" w:rsidR="002B5B38" w:rsidRPr="00642BCB" w:rsidRDefault="002B5B38" w:rsidP="00642BCB">
            <w:pPr>
              <w:snapToGrid w:val="0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  <w:lang w:eastAsia="en-US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 Сундукова, Т. О. Структуры и алгоритмы компьютерной обработки данных [Электронный ресурс] / Т. О. Сундукова, Г. В. Ваныкина. — Электрон. текстовые данные. — М. : Интернет-Университет Информационных Технологий (ИНТУИТ), 2016. — 749 c. </w:t>
            </w:r>
          </w:p>
          <w:p w14:paraId="6F944702" w14:textId="77777777" w:rsidR="002B5B38" w:rsidRPr="00642BCB" w:rsidRDefault="002B5B38" w:rsidP="00642BCB">
            <w:pPr>
              <w:snapToGrid w:val="0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Наумов, Владимир Николаевич. Средства бизнес- аналитики : учеб. пособие / В. Н. Наумов ; Федер. гос. бюджет. образоват. учреждение высш. образования "Рос. акад. нар. хоз-ва и гос. службы при Президенте Рос. Федерации", Сев.-Зап. ин-т упр. - СПб. : СЗИУ - фил. РАНХиГС, 2016. - 107 c.</w:t>
            </w:r>
          </w:p>
        </w:tc>
      </w:tr>
      <w:tr w:rsidR="002B5B38" w:rsidRPr="00642BCB" w14:paraId="707F5E14" w14:textId="77777777" w:rsidTr="002B5B38">
        <w:tc>
          <w:tcPr>
            <w:tcW w:w="6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55A74D3" w14:textId="77777777" w:rsidR="002B5B38" w:rsidRPr="00642BCB" w:rsidRDefault="002B5B38" w:rsidP="00642BCB">
            <w:pPr>
              <w:jc w:val="both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 w:rsidRPr="00642BCB"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A40A868" w14:textId="77777777" w:rsidR="002B5B38" w:rsidRPr="00642BCB" w:rsidRDefault="002B5B38" w:rsidP="00642BCB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642BCB"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  <w:lang w:eastAsia="en-US"/>
              </w:rPr>
              <w:t>Методы многомерной статистики</w:t>
            </w:r>
          </w:p>
        </w:tc>
        <w:tc>
          <w:tcPr>
            <w:tcW w:w="70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D896B09" w14:textId="77777777" w:rsidR="002B5B38" w:rsidRPr="00642BCB" w:rsidRDefault="002B5B38" w:rsidP="00642BCB">
            <w:pPr>
              <w:snapToGrid w:val="0"/>
              <w:jc w:val="both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Кокорева, Е. А. Информационно-компьютерные технологии как средство подготовки обучающихся в вузе к научно-исследовательской и психодиагностической деятельности [Электронный ресурс] : монография / Е. А. Кокорева, А. В. Шилакина, Н. А. Шилакина. — Электрон. текстовые данные. — М. : Институт мировых цивилизаций, 2018. — 220 c.</w:t>
            </w:r>
            <w:r w:rsidRPr="00642BCB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 </w:t>
            </w:r>
          </w:p>
          <w:p w14:paraId="6BDBF628" w14:textId="77777777" w:rsidR="002B5B38" w:rsidRPr="00642BCB" w:rsidRDefault="002B5B38" w:rsidP="00642BCB">
            <w:pPr>
              <w:snapToGrid w:val="0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  <w:lang w:eastAsia="en-US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Мельниченко, А. С. Математическая статистика и анализ данных [Электронный ресурс] : учебное пособие / А. С. Мельниченко. — Электрон. текстовые данные. — М. : Издательский Дом МИСиС, 2018. — 45 c.</w:t>
            </w:r>
          </w:p>
        </w:tc>
      </w:tr>
      <w:tr w:rsidR="002B5B38" w:rsidRPr="00642BCB" w14:paraId="7044BB03" w14:textId="77777777" w:rsidTr="002B5B38">
        <w:tc>
          <w:tcPr>
            <w:tcW w:w="6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14927B7" w14:textId="77777777" w:rsidR="002B5B38" w:rsidRPr="00642BCB" w:rsidRDefault="002B5B38" w:rsidP="00642BCB">
            <w:pPr>
              <w:jc w:val="both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 w:rsidRPr="00642BCB"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1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E857A76" w14:textId="77777777" w:rsidR="002B5B38" w:rsidRPr="00642BCB" w:rsidRDefault="002B5B38" w:rsidP="00642BCB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642BCB"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  <w:lang w:eastAsia="en-US"/>
              </w:rPr>
              <w:t>Методы машинного обучения и интеллектуального анализа данных</w:t>
            </w:r>
          </w:p>
        </w:tc>
        <w:tc>
          <w:tcPr>
            <w:tcW w:w="70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1B7D8AE" w14:textId="77777777" w:rsidR="002B5B38" w:rsidRPr="00642BCB" w:rsidRDefault="002B5B38" w:rsidP="00642BCB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Жуковский, О. И. Информационные технологии и анализ данных [Электронный ресурс] : учебное пособие / О. И. Жуковский. — Электрон. текстовые данные. — Томск : Томский государственный университет систем управления и радиоэлектроники, Эль Контент, 2014. — 130 c. </w:t>
            </w:r>
          </w:p>
          <w:p w14:paraId="350086EB" w14:textId="77777777" w:rsidR="002B5B38" w:rsidRPr="00642BCB" w:rsidRDefault="002B5B38" w:rsidP="00642BCB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642BCB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Пальмов, С. В. Интеллектуальный анализ данных [Электронный ресурс] : учебное пособие / С. В. Пальмов. — Электрон. текстовые данные. — Самара : Поволжский государственный университет телекоммуникаций и информатики, 2017. — 127 c.</w:t>
            </w:r>
          </w:p>
        </w:tc>
      </w:tr>
    </w:tbl>
    <w:p w14:paraId="071D95C2" w14:textId="77777777" w:rsidR="00A74FDB" w:rsidRPr="00642BCB" w:rsidRDefault="00A74FDB" w:rsidP="00642BCB">
      <w:pPr>
        <w:tabs>
          <w:tab w:val="left" w:pos="0"/>
          <w:tab w:val="left" w:pos="540"/>
        </w:tabs>
        <w:suppressAutoHyphens w:val="0"/>
        <w:ind w:firstLine="567"/>
        <w:rPr>
          <w:rFonts w:ascii="Times New Roman" w:hAnsi="Times New Roman"/>
          <w:i/>
          <w:sz w:val="24"/>
          <w:szCs w:val="24"/>
        </w:rPr>
      </w:pPr>
    </w:p>
    <w:p w14:paraId="1506D845" w14:textId="77777777" w:rsidR="00A74FDB" w:rsidRPr="00642BCB" w:rsidRDefault="00A74FDB" w:rsidP="00642BCB">
      <w:pPr>
        <w:pStyle w:val="af"/>
        <w:numPr>
          <w:ilvl w:val="1"/>
          <w:numId w:val="11"/>
        </w:numPr>
      </w:pPr>
      <w:r w:rsidRPr="00642BCB">
        <w:t xml:space="preserve">Нормативные правовые документы </w:t>
      </w:r>
    </w:p>
    <w:p w14:paraId="1A4B15C8" w14:textId="4B608BA6" w:rsidR="00FA0F6E" w:rsidRPr="00642BCB" w:rsidRDefault="00FA0F6E" w:rsidP="00642BCB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 xml:space="preserve">Конституция </w:t>
      </w:r>
      <w:r w:rsidR="00642BCB" w:rsidRPr="00642BCB">
        <w:rPr>
          <w:rFonts w:ascii="Times New Roman" w:hAnsi="Times New Roman"/>
          <w:spacing w:val="-20"/>
          <w:sz w:val="24"/>
          <w:szCs w:val="24"/>
        </w:rPr>
        <w:t>РФ</w:t>
      </w:r>
      <w:r w:rsidR="00642BCB" w:rsidRPr="00642BCB">
        <w:rPr>
          <w:rFonts w:ascii="Times New Roman" w:hAnsi="Times New Roman"/>
          <w:sz w:val="24"/>
          <w:szCs w:val="24"/>
        </w:rPr>
        <w:t xml:space="preserve"> </w:t>
      </w:r>
      <w:r w:rsidRPr="00642BCB">
        <w:rPr>
          <w:rFonts w:ascii="Times New Roman" w:hAnsi="Times New Roman"/>
          <w:sz w:val="24"/>
          <w:szCs w:val="24"/>
        </w:rPr>
        <w:t xml:space="preserve">от 12 декабря </w:t>
      </w:r>
      <w:smartTag w:uri="urn:schemas-microsoft-com:office:smarttags" w:element="metricconverter">
        <w:smartTagPr>
          <w:attr w:name="ProductID" w:val="1993 г"/>
        </w:smartTagPr>
        <w:r w:rsidRPr="00642BCB">
          <w:rPr>
            <w:rFonts w:ascii="Times New Roman" w:hAnsi="Times New Roman"/>
            <w:sz w:val="24"/>
            <w:szCs w:val="24"/>
          </w:rPr>
          <w:t>1993 г</w:t>
        </w:r>
      </w:smartTag>
      <w:r w:rsidRPr="00642BCB">
        <w:rPr>
          <w:rFonts w:ascii="Times New Roman" w:hAnsi="Times New Roman"/>
          <w:sz w:val="24"/>
          <w:szCs w:val="24"/>
        </w:rPr>
        <w:t>. (в действующей редакции).</w:t>
      </w:r>
    </w:p>
    <w:p w14:paraId="4D8F4B2F" w14:textId="77777777" w:rsidR="00FA0F6E" w:rsidRPr="00642BCB" w:rsidRDefault="00FA0F6E" w:rsidP="00642BCB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 xml:space="preserve">Федеральный закон от 14 июня </w:t>
      </w:r>
      <w:smartTag w:uri="urn:schemas-microsoft-com:office:smarttags" w:element="metricconverter">
        <w:smartTagPr>
          <w:attr w:name="ProductID" w:val="1994 г"/>
        </w:smartTagPr>
        <w:r w:rsidRPr="00642BCB">
          <w:rPr>
            <w:rFonts w:ascii="Times New Roman" w:hAnsi="Times New Roman"/>
            <w:sz w:val="24"/>
            <w:szCs w:val="24"/>
          </w:rPr>
          <w:t>1994 г</w:t>
        </w:r>
      </w:smartTag>
      <w:r w:rsidRPr="00642BCB">
        <w:rPr>
          <w:rFonts w:ascii="Times New Roman" w:hAnsi="Times New Roman"/>
          <w:sz w:val="24"/>
          <w:szCs w:val="24"/>
        </w:rPr>
        <w:t>. «О порядке опубликования и вступления в силу федеральных конституционных законов, федеральных законов, актов палат Федерального Собрания» (с изменениями и дополнениями).</w:t>
      </w:r>
    </w:p>
    <w:p w14:paraId="0D442664" w14:textId="77777777" w:rsidR="00FA0F6E" w:rsidRPr="00642BCB" w:rsidRDefault="00FA0F6E" w:rsidP="00642BCB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Федеральный закон от 29.12.2012 N 273-ФЗ (ред. от 31.12.2014) «Об образовании в Российской Федерации» (в действующей редакции).</w:t>
      </w:r>
    </w:p>
    <w:p w14:paraId="0A81756A" w14:textId="77777777" w:rsidR="00FA0F6E" w:rsidRPr="00642BCB" w:rsidRDefault="00FA0F6E" w:rsidP="00642BCB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 xml:space="preserve">Федеральный закон от 23 августа </w:t>
      </w:r>
      <w:smartTag w:uri="urn:schemas-microsoft-com:office:smarttags" w:element="metricconverter">
        <w:smartTagPr>
          <w:attr w:name="ProductID" w:val="1996 г"/>
        </w:smartTagPr>
        <w:r w:rsidRPr="00642BCB">
          <w:rPr>
            <w:rFonts w:ascii="Times New Roman" w:hAnsi="Times New Roman"/>
            <w:sz w:val="24"/>
            <w:szCs w:val="24"/>
          </w:rPr>
          <w:t>1996 г</w:t>
        </w:r>
      </w:smartTag>
      <w:r w:rsidRPr="00642BCB">
        <w:rPr>
          <w:rFonts w:ascii="Times New Roman" w:hAnsi="Times New Roman"/>
          <w:sz w:val="24"/>
          <w:szCs w:val="24"/>
        </w:rPr>
        <w:t>. N 127-ФЗ «О науке и государственной научно-технической политике» (в действующей редакции).</w:t>
      </w:r>
    </w:p>
    <w:p w14:paraId="238227FF" w14:textId="77777777" w:rsidR="00FA0F6E" w:rsidRPr="00642BCB" w:rsidRDefault="00FA0F6E" w:rsidP="00642BCB">
      <w:pPr>
        <w:pStyle w:val="ad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ind w:left="0" w:firstLine="0"/>
        <w:rPr>
          <w:rStyle w:val="afc"/>
          <w:i w:val="0"/>
          <w:iCs w:val="0"/>
        </w:rPr>
      </w:pPr>
      <w:r w:rsidRPr="00642BCB">
        <w:t xml:space="preserve">Федеральный закон от 27 июля </w:t>
      </w:r>
      <w:smartTag w:uri="urn:schemas-microsoft-com:office:smarttags" w:element="metricconverter">
        <w:smartTagPr>
          <w:attr w:name="ProductID" w:val="2006 г"/>
        </w:smartTagPr>
        <w:r w:rsidRPr="00642BCB">
          <w:t>2006 г</w:t>
        </w:r>
      </w:smartTag>
      <w:r w:rsidRPr="00642BCB">
        <w:t xml:space="preserve">. № 149-ФЗ «Об информации, </w:t>
      </w:r>
      <w:r w:rsidRPr="00642BCB">
        <w:lastRenderedPageBreak/>
        <w:t xml:space="preserve">информационных технологиях и о защите информации» </w:t>
      </w:r>
      <w:r w:rsidRPr="00642BCB">
        <w:rPr>
          <w:rStyle w:val="afc"/>
          <w:bCs/>
        </w:rPr>
        <w:t>(с изменениями и дополнениями).</w:t>
      </w:r>
    </w:p>
    <w:p w14:paraId="534515DC" w14:textId="796C6A64" w:rsidR="00FA0F6E" w:rsidRPr="00642BCB" w:rsidRDefault="00FA0F6E" w:rsidP="00642BCB">
      <w:pPr>
        <w:pStyle w:val="13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 xml:space="preserve">Федеральный закон от 22 декабря </w:t>
      </w:r>
      <w:smartTag w:uri="urn:schemas-microsoft-com:office:smarttags" w:element="metricconverter">
        <w:smartTagPr>
          <w:attr w:name="ProductID" w:val="2008 г"/>
        </w:smartTagPr>
        <w:r w:rsidRPr="00642BCB">
          <w:rPr>
            <w:rFonts w:ascii="Times New Roman" w:hAnsi="Times New Roman"/>
            <w:sz w:val="24"/>
            <w:szCs w:val="24"/>
          </w:rPr>
          <w:t>2008 г</w:t>
        </w:r>
      </w:smartTag>
      <w:r w:rsidRPr="00642BCB">
        <w:rPr>
          <w:rFonts w:ascii="Times New Roman" w:hAnsi="Times New Roman"/>
          <w:sz w:val="24"/>
          <w:szCs w:val="24"/>
        </w:rPr>
        <w:t xml:space="preserve">. № 262-ФЗ «Об обеспечении доступа к информации о деятельности судов в </w:t>
      </w:r>
      <w:r w:rsidR="00642BCB" w:rsidRPr="00642BCB">
        <w:rPr>
          <w:rFonts w:ascii="Times New Roman" w:hAnsi="Times New Roman"/>
          <w:spacing w:val="-20"/>
          <w:sz w:val="24"/>
          <w:szCs w:val="24"/>
        </w:rPr>
        <w:t>РФ</w:t>
      </w:r>
      <w:r w:rsidRPr="00642BCB">
        <w:rPr>
          <w:rFonts w:ascii="Times New Roman" w:hAnsi="Times New Roman"/>
          <w:sz w:val="24"/>
          <w:szCs w:val="24"/>
        </w:rPr>
        <w:t>» (с изменениями и дополнениями).</w:t>
      </w:r>
    </w:p>
    <w:p w14:paraId="1C6489EB" w14:textId="77777777" w:rsidR="00FA0F6E" w:rsidRPr="00642BCB" w:rsidRDefault="00FA0F6E" w:rsidP="00642BCB">
      <w:pPr>
        <w:pStyle w:val="13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 xml:space="preserve">Федеральный закон от 9 февраля </w:t>
      </w:r>
      <w:smartTag w:uri="urn:schemas-microsoft-com:office:smarttags" w:element="metricconverter">
        <w:smartTagPr>
          <w:attr w:name="ProductID" w:val="2009 г"/>
        </w:smartTagPr>
        <w:r w:rsidRPr="00642BCB">
          <w:rPr>
            <w:rFonts w:ascii="Times New Roman" w:hAnsi="Times New Roman"/>
            <w:sz w:val="24"/>
            <w:szCs w:val="24"/>
          </w:rPr>
          <w:t>2009 г</w:t>
        </w:r>
      </w:smartTag>
      <w:r w:rsidRPr="00642BCB">
        <w:rPr>
          <w:rFonts w:ascii="Times New Roman" w:hAnsi="Times New Roman"/>
          <w:sz w:val="24"/>
          <w:szCs w:val="24"/>
        </w:rPr>
        <w:t>. «Об обеспечении доступа к информации о деятельности государственных органов и органов местного самоуправления» (с изменениями и дополнениями).</w:t>
      </w:r>
    </w:p>
    <w:p w14:paraId="580BAC8D" w14:textId="77777777" w:rsidR="00FA0F6E" w:rsidRPr="00642BCB" w:rsidRDefault="00FA0F6E" w:rsidP="00642BCB">
      <w:pPr>
        <w:pStyle w:val="Heading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ind w:left="0" w:firstLine="0"/>
        <w:jc w:val="both"/>
        <w:rPr>
          <w:szCs w:val="24"/>
        </w:rPr>
      </w:pPr>
      <w:r w:rsidRPr="00642BCB">
        <w:rPr>
          <w:szCs w:val="24"/>
        </w:rPr>
        <w:t xml:space="preserve">Указ Президента Российской Федерации № 763 от 23 мая </w:t>
      </w:r>
      <w:smartTag w:uri="urn:schemas-microsoft-com:office:smarttags" w:element="metricconverter">
        <w:smartTagPr>
          <w:attr w:name="ProductID" w:val="1996 г"/>
        </w:smartTagPr>
        <w:r w:rsidRPr="00642BCB">
          <w:rPr>
            <w:szCs w:val="24"/>
          </w:rPr>
          <w:t>1996 г</w:t>
        </w:r>
      </w:smartTag>
      <w:r w:rsidRPr="00642BCB">
        <w:rPr>
          <w:szCs w:val="24"/>
        </w:rPr>
        <w:t>. (с изменениями и дополнениями) «О порядке опубликования и вступления в силу актов Президента Российской Федерации, Правительства Российской Федерации и нормативных правовых актов федеральных органов исполнительной власти».</w:t>
      </w:r>
    </w:p>
    <w:p w14:paraId="52E76F32" w14:textId="77777777" w:rsidR="00FA0F6E" w:rsidRPr="00642BCB" w:rsidRDefault="00FA0F6E" w:rsidP="00642BCB">
      <w:pPr>
        <w:pStyle w:val="Heading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ind w:left="0" w:firstLine="0"/>
        <w:jc w:val="both"/>
        <w:rPr>
          <w:szCs w:val="24"/>
        </w:rPr>
      </w:pPr>
      <w:r w:rsidRPr="00642BCB">
        <w:rPr>
          <w:szCs w:val="24"/>
        </w:rPr>
        <w:t xml:space="preserve">Указ Президента Российской Федерации № 1486 от 10 августа </w:t>
      </w:r>
      <w:smartTag w:uri="urn:schemas-microsoft-com:office:smarttags" w:element="metricconverter">
        <w:smartTagPr>
          <w:attr w:name="ProductID" w:val="2000 г"/>
        </w:smartTagPr>
        <w:r w:rsidRPr="00642BCB">
          <w:rPr>
            <w:szCs w:val="24"/>
          </w:rPr>
          <w:t>2000 г</w:t>
        </w:r>
      </w:smartTag>
      <w:r w:rsidRPr="00642BCB">
        <w:rPr>
          <w:szCs w:val="24"/>
        </w:rPr>
        <w:t xml:space="preserve">. «О дополнительных мерах по обеспечению единства правового пространства Российской Федерации» (с изменениями и дополнениями). </w:t>
      </w:r>
    </w:p>
    <w:p w14:paraId="13A1A011" w14:textId="35CB1F55" w:rsidR="00FA0F6E" w:rsidRPr="00642BCB" w:rsidRDefault="00FA0F6E" w:rsidP="00642BCB">
      <w:pPr>
        <w:pStyle w:val="Heading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ind w:left="0" w:firstLine="0"/>
        <w:jc w:val="both"/>
        <w:rPr>
          <w:szCs w:val="24"/>
        </w:rPr>
      </w:pPr>
      <w:r w:rsidRPr="00642BCB">
        <w:rPr>
          <w:szCs w:val="24"/>
        </w:rPr>
        <w:t xml:space="preserve">Постановление Правительства </w:t>
      </w:r>
      <w:r w:rsidR="00642BCB" w:rsidRPr="00642BCB">
        <w:rPr>
          <w:spacing w:val="-20"/>
          <w:szCs w:val="24"/>
        </w:rPr>
        <w:t>РФ</w:t>
      </w:r>
      <w:r w:rsidR="00642BCB" w:rsidRPr="00642BCB">
        <w:rPr>
          <w:szCs w:val="24"/>
        </w:rPr>
        <w:t xml:space="preserve"> </w:t>
      </w:r>
      <w:r w:rsidRPr="00642BCB">
        <w:rPr>
          <w:szCs w:val="24"/>
        </w:rPr>
        <w:t xml:space="preserve">№ 1009 от 13 августа </w:t>
      </w:r>
      <w:smartTag w:uri="urn:schemas-microsoft-com:office:smarttags" w:element="metricconverter">
        <w:smartTagPr>
          <w:attr w:name="ProductID" w:val="1997 г"/>
        </w:smartTagPr>
        <w:r w:rsidRPr="00642BCB">
          <w:rPr>
            <w:szCs w:val="24"/>
          </w:rPr>
          <w:t>1997 г</w:t>
        </w:r>
      </w:smartTag>
      <w:r w:rsidRPr="00642BCB">
        <w:rPr>
          <w:szCs w:val="24"/>
        </w:rPr>
        <w:t>. (с изменениями и дополнениями) «Об утверждении Правил подготовки нормативных правовых актов федеральных органов исполнительной власти и их государственной регистрации».</w:t>
      </w:r>
    </w:p>
    <w:p w14:paraId="3A8669EB" w14:textId="77777777" w:rsidR="00FA0F6E" w:rsidRPr="00642BCB" w:rsidRDefault="00FA0F6E" w:rsidP="00642BCB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 xml:space="preserve">Постановление Правительства Российской Федерации от 30 января </w:t>
      </w:r>
      <w:smartTag w:uri="urn:schemas-microsoft-com:office:smarttags" w:element="metricconverter">
        <w:smartTagPr>
          <w:attr w:name="ProductID" w:val="2002 г"/>
        </w:smartTagPr>
        <w:r w:rsidRPr="00642BCB">
          <w:rPr>
            <w:rFonts w:ascii="Times New Roman" w:hAnsi="Times New Roman"/>
            <w:sz w:val="24"/>
            <w:szCs w:val="24"/>
          </w:rPr>
          <w:t>2002 г</w:t>
        </w:r>
      </w:smartTag>
      <w:r w:rsidRPr="00642BCB">
        <w:rPr>
          <w:rFonts w:ascii="Times New Roman" w:hAnsi="Times New Roman"/>
          <w:sz w:val="24"/>
          <w:szCs w:val="24"/>
        </w:rPr>
        <w:t>. N 74 "Об утверждении Единого реестра ученых степеней и ученых званий и Положения о порядке присуждения ученых степеней" (в действующей редакции).</w:t>
      </w:r>
    </w:p>
    <w:p w14:paraId="519A299F" w14:textId="77777777" w:rsidR="00FA0F6E" w:rsidRPr="00642BCB" w:rsidRDefault="00FA0F6E" w:rsidP="00642BCB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 xml:space="preserve">Приказ Минобразования Российской Федерации от 27 марта </w:t>
      </w:r>
      <w:smartTag w:uri="urn:schemas-microsoft-com:office:smarttags" w:element="metricconverter">
        <w:smartTagPr>
          <w:attr w:name="ProductID" w:val="1998 г"/>
        </w:smartTagPr>
        <w:r w:rsidRPr="00642BCB">
          <w:rPr>
            <w:rFonts w:ascii="Times New Roman" w:hAnsi="Times New Roman"/>
            <w:sz w:val="24"/>
            <w:szCs w:val="24"/>
          </w:rPr>
          <w:t>1998 г</w:t>
        </w:r>
      </w:smartTag>
      <w:r w:rsidRPr="00642BCB">
        <w:rPr>
          <w:rFonts w:ascii="Times New Roman" w:hAnsi="Times New Roman"/>
          <w:sz w:val="24"/>
          <w:szCs w:val="24"/>
        </w:rPr>
        <w:t xml:space="preserve">. N 814 «Об утверждении Положения о подготовке научно-педагогических и научных кадров в системе послевузовского профессионального образования в Российской Федерации». Зарегистрировано в Минюсте Российской Федерации 5 августа </w:t>
      </w:r>
      <w:smartTag w:uri="urn:schemas-microsoft-com:office:smarttags" w:element="metricconverter">
        <w:smartTagPr>
          <w:attr w:name="ProductID" w:val="1998 г"/>
        </w:smartTagPr>
        <w:r w:rsidRPr="00642BCB">
          <w:rPr>
            <w:rFonts w:ascii="Times New Roman" w:hAnsi="Times New Roman"/>
            <w:sz w:val="24"/>
            <w:szCs w:val="24"/>
          </w:rPr>
          <w:t>1998 г</w:t>
        </w:r>
      </w:smartTag>
      <w:r w:rsidRPr="00642BCB">
        <w:rPr>
          <w:rFonts w:ascii="Times New Roman" w:hAnsi="Times New Roman"/>
          <w:sz w:val="24"/>
          <w:szCs w:val="24"/>
        </w:rPr>
        <w:t>. Регистрационный N 1582 (в действующей редакции).</w:t>
      </w:r>
    </w:p>
    <w:p w14:paraId="223B9D05" w14:textId="77777777" w:rsidR="00FA0F6E" w:rsidRPr="00642BCB" w:rsidRDefault="00FA0F6E" w:rsidP="00642BCB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 xml:space="preserve">Приказ Министерства образования и науки Российской Федерации от 16 марта </w:t>
      </w:r>
      <w:smartTag w:uri="urn:schemas-microsoft-com:office:smarttags" w:element="metricconverter">
        <w:smartTagPr>
          <w:attr w:name="ProductID" w:val="2011 г"/>
        </w:smartTagPr>
        <w:r w:rsidRPr="00642BCB">
          <w:rPr>
            <w:rFonts w:ascii="Times New Roman" w:hAnsi="Times New Roman"/>
            <w:sz w:val="24"/>
            <w:szCs w:val="24"/>
          </w:rPr>
          <w:t>2011 г</w:t>
        </w:r>
      </w:smartTag>
      <w:r w:rsidRPr="00642BCB">
        <w:rPr>
          <w:rFonts w:ascii="Times New Roman" w:hAnsi="Times New Roman"/>
          <w:sz w:val="24"/>
          <w:szCs w:val="24"/>
        </w:rPr>
        <w:t xml:space="preserve">. N 1365 "Об утверждении федеральных государственных требований к структуре основной профессиональной образовательной программы послевузовского профессионального образования для обучающихся в аспирантуре (адъюнктуре)". Зарегистрировано в Минюсте Российской Федерации 10 мая </w:t>
      </w:r>
      <w:smartTag w:uri="urn:schemas-microsoft-com:office:smarttags" w:element="metricconverter">
        <w:smartTagPr>
          <w:attr w:name="ProductID" w:val="2011 г"/>
        </w:smartTagPr>
        <w:r w:rsidRPr="00642BCB">
          <w:rPr>
            <w:rFonts w:ascii="Times New Roman" w:hAnsi="Times New Roman"/>
            <w:sz w:val="24"/>
            <w:szCs w:val="24"/>
          </w:rPr>
          <w:t>2011 г</w:t>
        </w:r>
      </w:smartTag>
      <w:r w:rsidRPr="00642BCB">
        <w:rPr>
          <w:rFonts w:ascii="Times New Roman" w:hAnsi="Times New Roman"/>
          <w:sz w:val="24"/>
          <w:szCs w:val="24"/>
        </w:rPr>
        <w:t>. Регистрационный N 20700 (в действующей редакции).</w:t>
      </w:r>
    </w:p>
    <w:p w14:paraId="686CF69F" w14:textId="77777777" w:rsidR="00A74FDB" w:rsidRPr="00642BCB" w:rsidRDefault="00A74FDB" w:rsidP="00642BCB">
      <w:pPr>
        <w:pStyle w:val="af"/>
        <w:numPr>
          <w:ilvl w:val="1"/>
          <w:numId w:val="11"/>
        </w:numPr>
      </w:pPr>
      <w:bookmarkStart w:id="10" w:name="_Toc483605880"/>
      <w:r w:rsidRPr="00642BCB">
        <w:t>Интернет-ресурсы</w:t>
      </w:r>
      <w:bookmarkEnd w:id="10"/>
    </w:p>
    <w:p w14:paraId="373E2394" w14:textId="77777777" w:rsidR="00A74FDB" w:rsidRPr="00642BCB" w:rsidRDefault="00A74FDB" w:rsidP="00642BCB">
      <w:pPr>
        <w:pStyle w:val="af6"/>
        <w:widowControl w:val="0"/>
        <w:spacing w:after="0"/>
        <w:rPr>
          <w:spacing w:val="-20"/>
          <w:sz w:val="24"/>
          <w:szCs w:val="24"/>
        </w:rPr>
      </w:pPr>
      <w:r w:rsidRPr="00642BCB">
        <w:rPr>
          <w:b/>
          <w:spacing w:val="-20"/>
          <w:sz w:val="24"/>
          <w:szCs w:val="24"/>
        </w:rPr>
        <w:t xml:space="preserve">Электронно-образовательные ресурсы на сайте научной библиотеки СЗИУ РАНХиГС </w:t>
      </w:r>
      <w:r w:rsidRPr="00642BCB">
        <w:rPr>
          <w:spacing w:val="-20"/>
          <w:sz w:val="24"/>
          <w:szCs w:val="24"/>
        </w:rPr>
        <w:t>(</w:t>
      </w:r>
      <w:hyperlink r:id="rId54" w:history="1">
        <w:r w:rsidRPr="00642BCB">
          <w:rPr>
            <w:rStyle w:val="af4"/>
            <w:spacing w:val="-20"/>
            <w:sz w:val="24"/>
            <w:szCs w:val="24"/>
          </w:rPr>
          <w:t>http://nwipa.ru</w:t>
        </w:r>
      </w:hyperlink>
      <w:r w:rsidRPr="00642BCB">
        <w:rPr>
          <w:spacing w:val="-20"/>
          <w:sz w:val="24"/>
          <w:szCs w:val="24"/>
        </w:rPr>
        <w:t>)</w:t>
      </w:r>
    </w:p>
    <w:p w14:paraId="65E7BB3B" w14:textId="2B4CD3E2" w:rsidR="00A74FDB" w:rsidRPr="00642BCB" w:rsidRDefault="00A74FDB" w:rsidP="00642BCB">
      <w:pPr>
        <w:pStyle w:val="af6"/>
        <w:widowControl w:val="0"/>
        <w:numPr>
          <w:ilvl w:val="0"/>
          <w:numId w:val="12"/>
        </w:numPr>
        <w:spacing w:after="0"/>
        <w:rPr>
          <w:spacing w:val="-20"/>
          <w:sz w:val="24"/>
          <w:szCs w:val="24"/>
        </w:rPr>
      </w:pPr>
      <w:r w:rsidRPr="00642BCB">
        <w:rPr>
          <w:spacing w:val="-20"/>
          <w:sz w:val="24"/>
          <w:szCs w:val="24"/>
        </w:rPr>
        <w:t>Электронные учебники электронно-библиотечной системы (ЭБС) «Айбукс»</w:t>
      </w:r>
      <w:r w:rsidR="003E76F4" w:rsidRPr="00642BCB">
        <w:rPr>
          <w:spacing w:val="-20"/>
          <w:sz w:val="24"/>
          <w:szCs w:val="24"/>
        </w:rPr>
        <w:t xml:space="preserve"> </w:t>
      </w:r>
      <w:hyperlink r:id="rId55" w:history="1">
        <w:r w:rsidRPr="00642BCB">
          <w:rPr>
            <w:rStyle w:val="af4"/>
            <w:b/>
            <w:spacing w:val="-20"/>
            <w:sz w:val="24"/>
            <w:szCs w:val="24"/>
          </w:rPr>
          <w:t>http://www.nwapa.spb.ru/index.php?page_id=76</w:t>
        </w:r>
      </w:hyperlink>
    </w:p>
    <w:p w14:paraId="0606B7CE" w14:textId="77777777" w:rsidR="00A74FDB" w:rsidRPr="00642BCB" w:rsidRDefault="00A74FDB" w:rsidP="00642BCB">
      <w:pPr>
        <w:pStyle w:val="af6"/>
        <w:widowControl w:val="0"/>
        <w:numPr>
          <w:ilvl w:val="0"/>
          <w:numId w:val="12"/>
        </w:numPr>
        <w:spacing w:after="0"/>
        <w:rPr>
          <w:spacing w:val="-20"/>
          <w:sz w:val="24"/>
          <w:szCs w:val="24"/>
        </w:rPr>
      </w:pPr>
      <w:r w:rsidRPr="00642BCB">
        <w:rPr>
          <w:spacing w:val="-20"/>
          <w:sz w:val="24"/>
          <w:szCs w:val="24"/>
        </w:rPr>
        <w:t xml:space="preserve">Электронные учебники электронно-библиотечной системы (ЭБС) «Лань» </w:t>
      </w:r>
      <w:hyperlink r:id="rId56" w:history="1">
        <w:r w:rsidRPr="00642BCB">
          <w:rPr>
            <w:rStyle w:val="af4"/>
            <w:spacing w:val="-20"/>
            <w:sz w:val="24"/>
            <w:szCs w:val="24"/>
          </w:rPr>
          <w:t>http://www.nwapa.spb.ru/index.php?page_id=76</w:t>
        </w:r>
      </w:hyperlink>
    </w:p>
    <w:p w14:paraId="4AC6067E" w14:textId="77777777" w:rsidR="00A74FDB" w:rsidRPr="00642BCB" w:rsidRDefault="00A74FDB" w:rsidP="00642BCB">
      <w:pPr>
        <w:pStyle w:val="af6"/>
        <w:widowControl w:val="0"/>
        <w:numPr>
          <w:ilvl w:val="0"/>
          <w:numId w:val="12"/>
        </w:numPr>
        <w:spacing w:after="0"/>
        <w:rPr>
          <w:spacing w:val="-20"/>
          <w:sz w:val="24"/>
          <w:szCs w:val="24"/>
        </w:rPr>
      </w:pPr>
      <w:r w:rsidRPr="00642BCB">
        <w:rPr>
          <w:spacing w:val="-20"/>
          <w:sz w:val="24"/>
          <w:szCs w:val="24"/>
        </w:rPr>
        <w:t xml:space="preserve">Электронные учебники электронно-библиотечной системы (ЭБС) </w:t>
      </w:r>
      <w:hyperlink r:id="rId57" w:tgtFrame="_blank" w:history="1">
        <w:r w:rsidRPr="00642BCB">
          <w:rPr>
            <w:rStyle w:val="af4"/>
            <w:spacing w:val="-20"/>
            <w:sz w:val="24"/>
            <w:szCs w:val="24"/>
            <w:shd w:val="clear" w:color="auto" w:fill="FFFFFF"/>
          </w:rPr>
          <w:t>«IPRbooks»</w:t>
        </w:r>
      </w:hyperlink>
      <w:r w:rsidRPr="00642BCB">
        <w:rPr>
          <w:spacing w:val="-20"/>
          <w:sz w:val="24"/>
          <w:szCs w:val="24"/>
        </w:rPr>
        <w:t xml:space="preserve"> </w:t>
      </w:r>
      <w:hyperlink r:id="rId58" w:history="1">
        <w:r w:rsidRPr="00642BCB">
          <w:rPr>
            <w:rStyle w:val="af4"/>
            <w:spacing w:val="-20"/>
            <w:sz w:val="24"/>
            <w:szCs w:val="24"/>
          </w:rPr>
          <w:t>http://www.nwapa.spb.ru/index.php?page_id=76</w:t>
        </w:r>
      </w:hyperlink>
    </w:p>
    <w:p w14:paraId="0ED16CA4" w14:textId="7213EBB5" w:rsidR="00A74FDB" w:rsidRPr="00642BCB" w:rsidRDefault="00A74FDB" w:rsidP="00642BCB">
      <w:pPr>
        <w:pStyle w:val="af6"/>
        <w:widowControl w:val="0"/>
        <w:numPr>
          <w:ilvl w:val="0"/>
          <w:numId w:val="12"/>
        </w:numPr>
        <w:spacing w:after="0"/>
        <w:rPr>
          <w:spacing w:val="-20"/>
          <w:sz w:val="24"/>
          <w:szCs w:val="24"/>
        </w:rPr>
      </w:pPr>
      <w:r w:rsidRPr="00642BCB">
        <w:rPr>
          <w:spacing w:val="-20"/>
          <w:sz w:val="24"/>
          <w:szCs w:val="24"/>
        </w:rPr>
        <w:t>Электронные учебники электронно-библиотечной системы (ЭБС) «Юрайт»</w:t>
      </w:r>
      <w:r w:rsidR="00CD605E" w:rsidRPr="00642BCB">
        <w:rPr>
          <w:spacing w:val="-20"/>
          <w:sz w:val="24"/>
          <w:szCs w:val="24"/>
        </w:rPr>
        <w:br/>
      </w:r>
      <w:hyperlink r:id="rId59" w:history="1">
        <w:r w:rsidRPr="00642BCB">
          <w:rPr>
            <w:rStyle w:val="af4"/>
            <w:spacing w:val="-20"/>
            <w:sz w:val="24"/>
            <w:szCs w:val="24"/>
          </w:rPr>
          <w:t>http://www.nwapa.spb.ru/index.php?page_id=76</w:t>
        </w:r>
      </w:hyperlink>
    </w:p>
    <w:p w14:paraId="13417BB7" w14:textId="77777777" w:rsidR="00A74FDB" w:rsidRPr="00642BCB" w:rsidRDefault="00A74FDB" w:rsidP="00642BCB">
      <w:pPr>
        <w:pStyle w:val="af6"/>
        <w:widowControl w:val="0"/>
        <w:numPr>
          <w:ilvl w:val="0"/>
          <w:numId w:val="12"/>
        </w:numPr>
        <w:spacing w:after="0"/>
        <w:rPr>
          <w:spacing w:val="-20"/>
          <w:sz w:val="24"/>
          <w:szCs w:val="24"/>
        </w:rPr>
      </w:pPr>
      <w:r w:rsidRPr="00642BCB">
        <w:rPr>
          <w:spacing w:val="-20"/>
          <w:sz w:val="24"/>
          <w:szCs w:val="24"/>
        </w:rPr>
        <w:t xml:space="preserve">Научно-практические статьи по экономике и финансам Электронной библиотеки ИД «Гребенников» </w:t>
      </w:r>
      <w:hyperlink r:id="rId60" w:history="1">
        <w:r w:rsidRPr="00642BCB">
          <w:rPr>
            <w:rStyle w:val="af4"/>
            <w:spacing w:val="-20"/>
            <w:sz w:val="24"/>
            <w:szCs w:val="24"/>
          </w:rPr>
          <w:t>http://www.nwapa.spb.ru/index.php?page_id=76</w:t>
        </w:r>
      </w:hyperlink>
    </w:p>
    <w:p w14:paraId="5233CE6E" w14:textId="77777777" w:rsidR="00A74FDB" w:rsidRPr="00642BCB" w:rsidRDefault="00A74FDB" w:rsidP="00642BCB">
      <w:pPr>
        <w:pStyle w:val="af6"/>
        <w:widowControl w:val="0"/>
        <w:numPr>
          <w:ilvl w:val="0"/>
          <w:numId w:val="12"/>
        </w:numPr>
        <w:spacing w:after="0"/>
        <w:rPr>
          <w:spacing w:val="-20"/>
          <w:sz w:val="24"/>
          <w:szCs w:val="24"/>
        </w:rPr>
      </w:pPr>
      <w:r w:rsidRPr="00642BCB">
        <w:rPr>
          <w:spacing w:val="-20"/>
          <w:sz w:val="24"/>
          <w:szCs w:val="24"/>
        </w:rPr>
        <w:t xml:space="preserve">Статьи из журналов и статистических изданий Ист-Вью </w:t>
      </w:r>
      <w:hyperlink r:id="rId61" w:history="1">
        <w:r w:rsidRPr="00642BCB">
          <w:rPr>
            <w:rStyle w:val="af4"/>
            <w:spacing w:val="-20"/>
            <w:sz w:val="24"/>
            <w:szCs w:val="24"/>
          </w:rPr>
          <w:t>http://www.nwapa.spb.ru/index.php?page_id=76</w:t>
        </w:r>
      </w:hyperlink>
    </w:p>
    <w:p w14:paraId="28833F95" w14:textId="0C60ECC3" w:rsidR="00A74FDB" w:rsidRPr="00642BCB" w:rsidRDefault="00A74FDB" w:rsidP="00642BCB">
      <w:pPr>
        <w:pStyle w:val="af6"/>
        <w:widowControl w:val="0"/>
        <w:numPr>
          <w:ilvl w:val="0"/>
          <w:numId w:val="12"/>
        </w:numPr>
        <w:spacing w:after="0"/>
        <w:rPr>
          <w:spacing w:val="-20"/>
          <w:sz w:val="24"/>
          <w:szCs w:val="24"/>
        </w:rPr>
      </w:pPr>
      <w:r w:rsidRPr="00642BCB">
        <w:rPr>
          <w:spacing w:val="-20"/>
          <w:sz w:val="24"/>
          <w:szCs w:val="24"/>
        </w:rPr>
        <w:t>Англоязычные</w:t>
      </w:r>
      <w:r w:rsidR="003E76F4" w:rsidRPr="00642BCB">
        <w:rPr>
          <w:spacing w:val="-20"/>
          <w:sz w:val="24"/>
          <w:szCs w:val="24"/>
        </w:rPr>
        <w:t xml:space="preserve"> </w:t>
      </w:r>
      <w:r w:rsidRPr="00642BCB">
        <w:rPr>
          <w:spacing w:val="-20"/>
          <w:sz w:val="24"/>
          <w:szCs w:val="24"/>
        </w:rPr>
        <w:t>ресурсы EBSCO Publishing: доступ к мультидисциплинарным полнотекстовым базам данных различных мировых издательств по бизнесу, экономике, финансам, бухгалтерскому учету, гуманитарным и естественным областям знаний, рефератам и полным текстам публикаций из научных и научно–популярных журналов.</w:t>
      </w:r>
    </w:p>
    <w:p w14:paraId="379EF423" w14:textId="77777777" w:rsidR="00A74FDB" w:rsidRPr="00642BCB" w:rsidRDefault="00A74FDB" w:rsidP="00642BCB">
      <w:pPr>
        <w:suppressAutoHyphens w:val="0"/>
        <w:ind w:firstLine="567"/>
        <w:jc w:val="both"/>
        <w:rPr>
          <w:rFonts w:ascii="Times New Roman" w:hAnsi="Times New Roman"/>
          <w:spacing w:val="-20"/>
          <w:sz w:val="24"/>
          <w:szCs w:val="24"/>
        </w:rPr>
      </w:pPr>
      <w:r w:rsidRPr="00642BCB">
        <w:rPr>
          <w:rFonts w:ascii="Times New Roman" w:hAnsi="Times New Roman"/>
          <w:spacing w:val="-20"/>
          <w:sz w:val="24"/>
          <w:szCs w:val="24"/>
        </w:rPr>
        <w:t>Возможно использование, кроме вышеперечисленных ресурсов, и других электронных ресурсов сети Интернет.</w:t>
      </w:r>
    </w:p>
    <w:p w14:paraId="2EC10D17" w14:textId="77777777" w:rsidR="00A74FDB" w:rsidRPr="00642BCB" w:rsidRDefault="006C40B6" w:rsidP="00642BCB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pacing w:val="-20"/>
          <w:sz w:val="24"/>
          <w:szCs w:val="24"/>
        </w:rPr>
      </w:pPr>
      <w:hyperlink r:id="rId62" w:history="1">
        <w:r w:rsidR="00A74FDB" w:rsidRPr="00642BCB">
          <w:rPr>
            <w:rStyle w:val="af4"/>
            <w:rFonts w:ascii="Times New Roman" w:hAnsi="Times New Roman"/>
            <w:color w:val="auto"/>
            <w:spacing w:val="-20"/>
            <w:sz w:val="24"/>
            <w:szCs w:val="24"/>
            <w:lang w:val="en-US"/>
          </w:rPr>
          <w:t>www.finexpert.ru</w:t>
        </w:r>
      </w:hyperlink>
    </w:p>
    <w:p w14:paraId="3F20080B" w14:textId="77777777" w:rsidR="00A74FDB" w:rsidRPr="00642BCB" w:rsidRDefault="006C40B6" w:rsidP="00642BCB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pacing w:val="-20"/>
          <w:sz w:val="24"/>
          <w:szCs w:val="24"/>
        </w:rPr>
      </w:pPr>
      <w:hyperlink r:id="rId63" w:history="1">
        <w:r w:rsidR="00A74FDB" w:rsidRPr="00642BCB">
          <w:rPr>
            <w:rStyle w:val="af4"/>
            <w:rFonts w:ascii="Times New Roman" w:hAnsi="Times New Roman"/>
            <w:color w:val="auto"/>
            <w:spacing w:val="-20"/>
            <w:sz w:val="24"/>
            <w:szCs w:val="24"/>
          </w:rPr>
          <w:t>http://www.itnews.ru/</w:t>
        </w:r>
      </w:hyperlink>
    </w:p>
    <w:p w14:paraId="4AE15BEC" w14:textId="77777777" w:rsidR="00A74FDB" w:rsidRPr="00642BCB" w:rsidRDefault="006C40B6" w:rsidP="00642BCB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pacing w:val="-20"/>
          <w:sz w:val="24"/>
          <w:szCs w:val="24"/>
        </w:rPr>
      </w:pPr>
      <w:hyperlink r:id="rId64" w:history="1">
        <w:r w:rsidR="00A74FDB" w:rsidRPr="00642BCB">
          <w:rPr>
            <w:rStyle w:val="af4"/>
            <w:rFonts w:ascii="Times New Roman" w:hAnsi="Times New Roman"/>
            <w:color w:val="auto"/>
            <w:spacing w:val="-20"/>
            <w:sz w:val="24"/>
            <w:szCs w:val="24"/>
          </w:rPr>
          <w:t>http://www.cnews.ru/</w:t>
        </w:r>
      </w:hyperlink>
    </w:p>
    <w:p w14:paraId="429042FA" w14:textId="77777777" w:rsidR="00A74FDB" w:rsidRPr="00642BCB" w:rsidRDefault="006C40B6" w:rsidP="00642BCB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pacing w:val="-20"/>
          <w:sz w:val="24"/>
          <w:szCs w:val="24"/>
        </w:rPr>
      </w:pPr>
      <w:hyperlink r:id="rId65" w:history="1">
        <w:r w:rsidR="00A74FDB" w:rsidRPr="00642BCB">
          <w:rPr>
            <w:rStyle w:val="af4"/>
            <w:rFonts w:ascii="Times New Roman" w:hAnsi="Times New Roman"/>
            <w:color w:val="auto"/>
            <w:spacing w:val="-20"/>
            <w:sz w:val="24"/>
            <w:szCs w:val="24"/>
          </w:rPr>
          <w:t>http://www.prj-exp.ru/</w:t>
        </w:r>
      </w:hyperlink>
    </w:p>
    <w:p w14:paraId="33664D48" w14:textId="77777777" w:rsidR="00A74FDB" w:rsidRPr="00642BCB" w:rsidRDefault="006C40B6" w:rsidP="00642BCB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pacing w:val="-20"/>
          <w:sz w:val="24"/>
          <w:szCs w:val="24"/>
        </w:rPr>
      </w:pPr>
      <w:hyperlink r:id="rId66" w:history="1">
        <w:r w:rsidR="00A74FDB" w:rsidRPr="00642BCB">
          <w:rPr>
            <w:rStyle w:val="af4"/>
            <w:rFonts w:ascii="Times New Roman" w:hAnsi="Times New Roman"/>
            <w:color w:val="auto"/>
            <w:spacing w:val="-20"/>
            <w:sz w:val="24"/>
            <w:szCs w:val="24"/>
          </w:rPr>
          <w:t>http://piter-consult.ru/</w:t>
        </w:r>
      </w:hyperlink>
    </w:p>
    <w:p w14:paraId="76AFA289" w14:textId="77777777" w:rsidR="00A74FDB" w:rsidRPr="00642BCB" w:rsidRDefault="006C40B6" w:rsidP="00642BCB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pacing w:val="-20"/>
          <w:sz w:val="24"/>
          <w:szCs w:val="24"/>
        </w:rPr>
      </w:pPr>
      <w:hyperlink r:id="rId67" w:history="1">
        <w:r w:rsidR="00A74FDB" w:rsidRPr="00642BCB">
          <w:rPr>
            <w:spacing w:val="-20"/>
            <w:sz w:val="24"/>
            <w:szCs w:val="24"/>
          </w:rPr>
          <w:t xml:space="preserve">http://www.gartner.com </w:t>
        </w:r>
      </w:hyperlink>
      <w:r w:rsidR="00A74FDB" w:rsidRPr="00642BCB">
        <w:rPr>
          <w:spacing w:val="-20"/>
          <w:sz w:val="24"/>
          <w:szCs w:val="24"/>
        </w:rPr>
        <w:t xml:space="preserve">/ </w:t>
      </w:r>
    </w:p>
    <w:p w14:paraId="4AFB6ABD" w14:textId="77777777" w:rsidR="00A74FDB" w:rsidRPr="00642BCB" w:rsidRDefault="006C40B6" w:rsidP="00642BCB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pacing w:val="-20"/>
          <w:sz w:val="24"/>
          <w:szCs w:val="24"/>
        </w:rPr>
      </w:pPr>
      <w:hyperlink r:id="rId68" w:history="1">
        <w:r w:rsidR="00A74FDB" w:rsidRPr="00642BCB">
          <w:rPr>
            <w:spacing w:val="-20"/>
            <w:sz w:val="24"/>
            <w:szCs w:val="24"/>
          </w:rPr>
          <w:t xml:space="preserve">http://www.idc.com </w:t>
        </w:r>
      </w:hyperlink>
      <w:r w:rsidR="00A74FDB" w:rsidRPr="00642BCB">
        <w:rPr>
          <w:spacing w:val="-20"/>
          <w:sz w:val="24"/>
          <w:szCs w:val="24"/>
        </w:rPr>
        <w:t xml:space="preserve"> </w:t>
      </w:r>
    </w:p>
    <w:p w14:paraId="2A3AB000" w14:textId="77777777" w:rsidR="00A74FDB" w:rsidRPr="00642BCB" w:rsidRDefault="006C40B6" w:rsidP="00642BCB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pacing w:val="-20"/>
          <w:sz w:val="24"/>
          <w:szCs w:val="24"/>
        </w:rPr>
      </w:pPr>
      <w:hyperlink r:id="rId69" w:history="1">
        <w:r w:rsidR="00A74FDB" w:rsidRPr="00642BCB">
          <w:rPr>
            <w:spacing w:val="-20"/>
            <w:sz w:val="24"/>
            <w:szCs w:val="24"/>
          </w:rPr>
          <w:t xml:space="preserve">http://bpms.ru </w:t>
        </w:r>
      </w:hyperlink>
      <w:r w:rsidR="00A74FDB" w:rsidRPr="00642BCB">
        <w:rPr>
          <w:spacing w:val="-20"/>
          <w:sz w:val="24"/>
          <w:szCs w:val="24"/>
        </w:rPr>
        <w:t xml:space="preserve">/ BPMS.ru </w:t>
      </w:r>
    </w:p>
    <w:p w14:paraId="287EB396" w14:textId="77777777" w:rsidR="00A74FDB" w:rsidRPr="00642BCB" w:rsidRDefault="006C40B6" w:rsidP="00642BCB">
      <w:pPr>
        <w:pStyle w:val="a"/>
        <w:numPr>
          <w:ilvl w:val="0"/>
          <w:numId w:val="5"/>
        </w:numPr>
        <w:spacing w:before="0" w:line="240" w:lineRule="auto"/>
        <w:rPr>
          <w:spacing w:val="-20"/>
          <w:sz w:val="24"/>
          <w:szCs w:val="24"/>
        </w:rPr>
      </w:pPr>
      <w:hyperlink r:id="rId70" w:history="1">
        <w:r w:rsidR="00A74FDB" w:rsidRPr="00642BCB">
          <w:rPr>
            <w:spacing w:val="-20"/>
            <w:sz w:val="24"/>
            <w:szCs w:val="24"/>
          </w:rPr>
          <w:t>http://www.betec.ru</w:t>
        </w:r>
      </w:hyperlink>
      <w:r w:rsidR="00A74FDB" w:rsidRPr="00642BCB">
        <w:rPr>
          <w:spacing w:val="-20"/>
          <w:sz w:val="24"/>
          <w:szCs w:val="24"/>
        </w:rPr>
        <w:t xml:space="preserve"> / </w:t>
      </w:r>
    </w:p>
    <w:p w14:paraId="1FBC5530" w14:textId="77777777" w:rsidR="00A74FDB" w:rsidRPr="00642BCB" w:rsidRDefault="006C40B6" w:rsidP="00642BCB">
      <w:pPr>
        <w:pStyle w:val="a"/>
        <w:numPr>
          <w:ilvl w:val="0"/>
          <w:numId w:val="5"/>
        </w:numPr>
        <w:spacing w:before="0" w:line="240" w:lineRule="auto"/>
        <w:rPr>
          <w:spacing w:val="-20"/>
          <w:sz w:val="24"/>
          <w:szCs w:val="24"/>
        </w:rPr>
      </w:pPr>
      <w:hyperlink r:id="rId71" w:history="1">
        <w:r w:rsidR="00A74FDB" w:rsidRPr="00642BCB">
          <w:rPr>
            <w:spacing w:val="-20"/>
            <w:sz w:val="24"/>
            <w:szCs w:val="24"/>
          </w:rPr>
          <w:t xml:space="preserve">http://www.cfin.ru </w:t>
        </w:r>
      </w:hyperlink>
      <w:r w:rsidR="00A74FDB" w:rsidRPr="00642BCB">
        <w:rPr>
          <w:spacing w:val="-20"/>
          <w:sz w:val="24"/>
          <w:szCs w:val="24"/>
        </w:rPr>
        <w:t>/ Интернет-проект «Корпоративный менеджмент»</w:t>
      </w:r>
    </w:p>
    <w:p w14:paraId="171CE829" w14:textId="77777777" w:rsidR="00A74FDB" w:rsidRPr="00642BCB" w:rsidRDefault="006C40B6" w:rsidP="00642BCB">
      <w:pPr>
        <w:pStyle w:val="a"/>
        <w:numPr>
          <w:ilvl w:val="0"/>
          <w:numId w:val="5"/>
        </w:numPr>
        <w:spacing w:before="0" w:line="240" w:lineRule="auto"/>
        <w:rPr>
          <w:spacing w:val="-20"/>
          <w:sz w:val="24"/>
          <w:szCs w:val="24"/>
        </w:rPr>
      </w:pPr>
      <w:hyperlink w:history="1">
        <w:r w:rsidR="00A74FDB" w:rsidRPr="00642BCB">
          <w:rPr>
            <w:rStyle w:val="af4"/>
            <w:color w:val="auto"/>
            <w:spacing w:val="-20"/>
            <w:sz w:val="24"/>
            <w:szCs w:val="24"/>
          </w:rPr>
          <w:t xml:space="preserve">http://www.osp.ru </w:t>
        </w:r>
      </w:hyperlink>
      <w:r w:rsidR="00A74FDB" w:rsidRPr="00642BCB">
        <w:rPr>
          <w:spacing w:val="-20"/>
          <w:sz w:val="24"/>
          <w:szCs w:val="24"/>
        </w:rPr>
        <w:t>/ Открытые системы</w:t>
      </w:r>
    </w:p>
    <w:p w14:paraId="4B031894" w14:textId="77777777" w:rsidR="00A74FDB" w:rsidRPr="00642BCB" w:rsidRDefault="006C40B6" w:rsidP="00642BCB">
      <w:pPr>
        <w:pStyle w:val="a"/>
        <w:numPr>
          <w:ilvl w:val="0"/>
          <w:numId w:val="5"/>
        </w:numPr>
        <w:spacing w:before="0" w:line="240" w:lineRule="auto"/>
        <w:rPr>
          <w:spacing w:val="-20"/>
          <w:sz w:val="24"/>
          <w:szCs w:val="24"/>
          <w:lang w:val="en-US"/>
        </w:rPr>
      </w:pPr>
      <w:hyperlink r:id="rId72" w:history="1">
        <w:r w:rsidR="00A74FDB" w:rsidRPr="00642BCB">
          <w:rPr>
            <w:spacing w:val="-20"/>
            <w:sz w:val="24"/>
            <w:szCs w:val="24"/>
            <w:lang w:val="en-US"/>
          </w:rPr>
          <w:t xml:space="preserve">http://www.citforum.ru </w:t>
        </w:r>
      </w:hyperlink>
      <w:r w:rsidR="00A74FDB" w:rsidRPr="00642BCB">
        <w:rPr>
          <w:spacing w:val="-20"/>
          <w:sz w:val="24"/>
          <w:szCs w:val="24"/>
          <w:lang w:val="en-US"/>
        </w:rPr>
        <w:t>/ CIT forum</w:t>
      </w:r>
    </w:p>
    <w:p w14:paraId="50D2BBA2" w14:textId="77777777" w:rsidR="00A74FDB" w:rsidRPr="00642BCB" w:rsidRDefault="006C40B6" w:rsidP="00642BCB">
      <w:pPr>
        <w:pStyle w:val="a"/>
        <w:numPr>
          <w:ilvl w:val="0"/>
          <w:numId w:val="5"/>
        </w:numPr>
        <w:spacing w:before="0" w:line="240" w:lineRule="auto"/>
        <w:rPr>
          <w:spacing w:val="-20"/>
          <w:sz w:val="24"/>
          <w:szCs w:val="24"/>
        </w:rPr>
      </w:pPr>
      <w:hyperlink w:history="1">
        <w:r w:rsidR="00A74FDB" w:rsidRPr="00642BCB">
          <w:rPr>
            <w:rStyle w:val="af4"/>
            <w:color w:val="auto"/>
            <w:spacing w:val="-20"/>
            <w:sz w:val="24"/>
            <w:szCs w:val="24"/>
          </w:rPr>
          <w:t xml:space="preserve">http://www.iteam.ru </w:t>
        </w:r>
      </w:hyperlink>
      <w:r w:rsidR="00A74FDB" w:rsidRPr="00642BCB">
        <w:rPr>
          <w:spacing w:val="-20"/>
          <w:sz w:val="24"/>
          <w:szCs w:val="24"/>
        </w:rPr>
        <w:t>/ Портал iTeam – Технологии корпоративного управления</w:t>
      </w:r>
    </w:p>
    <w:p w14:paraId="3F7515D6" w14:textId="77777777" w:rsidR="00A74FDB" w:rsidRPr="00642BCB" w:rsidRDefault="006C40B6" w:rsidP="00642BCB">
      <w:pPr>
        <w:pStyle w:val="a"/>
        <w:numPr>
          <w:ilvl w:val="0"/>
          <w:numId w:val="5"/>
        </w:numPr>
        <w:spacing w:before="0" w:line="240" w:lineRule="auto"/>
        <w:rPr>
          <w:spacing w:val="-20"/>
          <w:sz w:val="24"/>
          <w:szCs w:val="24"/>
        </w:rPr>
      </w:pPr>
      <w:hyperlink w:history="1">
        <w:r w:rsidR="00A74FDB" w:rsidRPr="00642BCB">
          <w:rPr>
            <w:rStyle w:val="af4"/>
            <w:color w:val="auto"/>
            <w:spacing w:val="-20"/>
            <w:sz w:val="24"/>
            <w:szCs w:val="24"/>
          </w:rPr>
          <w:t xml:space="preserve">http://www.idef.com </w:t>
        </w:r>
      </w:hyperlink>
      <w:r w:rsidR="00A74FDB" w:rsidRPr="00642BCB">
        <w:rPr>
          <w:spacing w:val="-20"/>
          <w:sz w:val="24"/>
          <w:szCs w:val="24"/>
        </w:rPr>
        <w:t xml:space="preserve">/ Методологии IDEF </w:t>
      </w:r>
    </w:p>
    <w:p w14:paraId="09D3805F" w14:textId="77777777" w:rsidR="00A74FDB" w:rsidRPr="00642BCB" w:rsidRDefault="006C40B6" w:rsidP="00642BCB">
      <w:pPr>
        <w:pStyle w:val="a"/>
        <w:numPr>
          <w:ilvl w:val="0"/>
          <w:numId w:val="5"/>
        </w:numPr>
        <w:spacing w:before="0" w:line="240" w:lineRule="auto"/>
        <w:rPr>
          <w:spacing w:val="-20"/>
          <w:sz w:val="24"/>
          <w:szCs w:val="24"/>
        </w:rPr>
      </w:pPr>
      <w:hyperlink r:id="rId73" w:history="1">
        <w:r w:rsidR="00A74FDB" w:rsidRPr="00642BCB">
          <w:rPr>
            <w:spacing w:val="-20"/>
            <w:sz w:val="24"/>
            <w:szCs w:val="24"/>
          </w:rPr>
          <w:t>http://www.interface.ru/home.asp?artId=4449</w:t>
        </w:r>
      </w:hyperlink>
      <w:r w:rsidR="00A74FDB" w:rsidRPr="00642BCB">
        <w:rPr>
          <w:spacing w:val="-20"/>
          <w:sz w:val="24"/>
          <w:szCs w:val="24"/>
        </w:rPr>
        <w:t xml:space="preserve"> / Электронная версия книги Дэвид А. Марка, Клемент МакГоуэн Методология структурного анализа и проектирования SADT.</w:t>
      </w:r>
    </w:p>
    <w:p w14:paraId="11F076E2" w14:textId="77777777" w:rsidR="00A74FDB" w:rsidRPr="00642BCB" w:rsidRDefault="006C40B6" w:rsidP="00642BCB">
      <w:pPr>
        <w:pStyle w:val="a"/>
        <w:numPr>
          <w:ilvl w:val="0"/>
          <w:numId w:val="5"/>
        </w:numPr>
        <w:spacing w:before="0" w:line="240" w:lineRule="auto"/>
        <w:rPr>
          <w:spacing w:val="-20"/>
          <w:sz w:val="24"/>
          <w:szCs w:val="24"/>
        </w:rPr>
      </w:pPr>
      <w:hyperlink r:id="rId74" w:history="1">
        <w:r w:rsidR="00A74FDB" w:rsidRPr="00642BCB">
          <w:rPr>
            <w:rStyle w:val="af4"/>
            <w:color w:val="auto"/>
            <w:spacing w:val="-20"/>
            <w:sz w:val="24"/>
            <w:szCs w:val="24"/>
          </w:rPr>
          <w:t>http://www.fa.ru/dep/cko/msq/Pages/default.aspx /</w:t>
        </w:r>
      </w:hyperlink>
      <w:r w:rsidR="00A74FDB" w:rsidRPr="00642BCB">
        <w:rPr>
          <w:spacing w:val="-20"/>
          <w:sz w:val="24"/>
          <w:szCs w:val="24"/>
        </w:rPr>
        <w:t xml:space="preserve"> Международные стандарты качества.</w:t>
      </w:r>
    </w:p>
    <w:p w14:paraId="510D82AF" w14:textId="77777777" w:rsidR="00A74FDB" w:rsidRPr="00642BCB" w:rsidRDefault="006C40B6" w:rsidP="00642BCB">
      <w:pPr>
        <w:pStyle w:val="a"/>
        <w:numPr>
          <w:ilvl w:val="0"/>
          <w:numId w:val="5"/>
        </w:numPr>
        <w:spacing w:before="0" w:line="240" w:lineRule="auto"/>
        <w:rPr>
          <w:spacing w:val="-20"/>
          <w:sz w:val="24"/>
          <w:szCs w:val="24"/>
          <w:lang w:val="en-US"/>
        </w:rPr>
      </w:pPr>
      <w:hyperlink r:id="rId75" w:history="1">
        <w:r w:rsidR="00A74FDB" w:rsidRPr="00642BCB">
          <w:rPr>
            <w:spacing w:val="-20"/>
            <w:sz w:val="24"/>
            <w:szCs w:val="24"/>
            <w:lang w:val="en-US"/>
          </w:rPr>
          <w:t xml:space="preserve">http://office.microsoft.com/ru-ru/support/FX100996114.aspx </w:t>
        </w:r>
      </w:hyperlink>
      <w:r w:rsidR="00A74FDB" w:rsidRPr="00642BCB">
        <w:rPr>
          <w:spacing w:val="-20"/>
          <w:sz w:val="24"/>
          <w:szCs w:val="24"/>
          <w:lang w:val="en-US"/>
        </w:rPr>
        <w:t>/ Microsoft Visio</w:t>
      </w:r>
    </w:p>
    <w:p w14:paraId="0E5B5176" w14:textId="77777777" w:rsidR="00A74FDB" w:rsidRPr="00642BCB" w:rsidRDefault="006C40B6" w:rsidP="00642BCB">
      <w:pPr>
        <w:pStyle w:val="a"/>
        <w:numPr>
          <w:ilvl w:val="0"/>
          <w:numId w:val="5"/>
        </w:numPr>
        <w:spacing w:before="0" w:line="240" w:lineRule="auto"/>
        <w:rPr>
          <w:spacing w:val="-20"/>
          <w:sz w:val="24"/>
          <w:szCs w:val="24"/>
          <w:lang w:val="en-US"/>
        </w:rPr>
      </w:pPr>
      <w:hyperlink r:id="rId76" w:history="1">
        <w:r w:rsidR="00A74FDB" w:rsidRPr="00642BCB">
          <w:rPr>
            <w:spacing w:val="-20"/>
            <w:sz w:val="24"/>
            <w:szCs w:val="24"/>
            <w:lang w:val="en-US"/>
          </w:rPr>
          <w:t xml:space="preserve">http://wf.runa.ru/rus </w:t>
        </w:r>
      </w:hyperlink>
      <w:r w:rsidR="00A74FDB" w:rsidRPr="00642BCB">
        <w:rPr>
          <w:spacing w:val="-20"/>
          <w:sz w:val="24"/>
          <w:szCs w:val="24"/>
          <w:lang w:val="en-US"/>
        </w:rPr>
        <w:t xml:space="preserve">/ </w:t>
      </w:r>
      <w:r w:rsidR="00A74FDB" w:rsidRPr="00642BCB">
        <w:rPr>
          <w:spacing w:val="-20"/>
          <w:sz w:val="24"/>
          <w:szCs w:val="24"/>
        </w:rPr>
        <w:t>СУБП</w:t>
      </w:r>
      <w:r w:rsidR="00A74FDB" w:rsidRPr="00642BCB">
        <w:rPr>
          <w:spacing w:val="-20"/>
          <w:sz w:val="24"/>
          <w:szCs w:val="24"/>
          <w:lang w:val="en-US"/>
        </w:rPr>
        <w:t xml:space="preserve"> RunaWFE </w:t>
      </w:r>
    </w:p>
    <w:p w14:paraId="6050E632" w14:textId="77777777" w:rsidR="00A74FDB" w:rsidRPr="00642BCB" w:rsidRDefault="006C40B6" w:rsidP="00642BCB">
      <w:pPr>
        <w:pStyle w:val="a"/>
        <w:numPr>
          <w:ilvl w:val="0"/>
          <w:numId w:val="5"/>
        </w:numPr>
        <w:spacing w:before="0" w:line="240" w:lineRule="auto"/>
        <w:rPr>
          <w:spacing w:val="-20"/>
          <w:sz w:val="24"/>
          <w:szCs w:val="24"/>
          <w:lang w:val="en-US"/>
        </w:rPr>
      </w:pPr>
      <w:hyperlink r:id="rId77" w:history="1">
        <w:r w:rsidR="00A74FDB" w:rsidRPr="00642BCB">
          <w:rPr>
            <w:spacing w:val="-20"/>
            <w:sz w:val="24"/>
            <w:szCs w:val="24"/>
            <w:lang w:val="en-US"/>
          </w:rPr>
          <w:t xml:space="preserve">http://www.bizagi.com </w:t>
        </w:r>
      </w:hyperlink>
      <w:r w:rsidR="00A74FDB" w:rsidRPr="00642BCB">
        <w:rPr>
          <w:spacing w:val="-20"/>
          <w:sz w:val="24"/>
          <w:szCs w:val="24"/>
          <w:lang w:val="en-US"/>
        </w:rPr>
        <w:t xml:space="preserve">/ Bizagi </w:t>
      </w:r>
    </w:p>
    <w:p w14:paraId="1A9BED33" w14:textId="77777777" w:rsidR="00A74FDB" w:rsidRPr="00642BCB" w:rsidRDefault="006C40B6" w:rsidP="00642BCB">
      <w:pPr>
        <w:pStyle w:val="a"/>
        <w:numPr>
          <w:ilvl w:val="0"/>
          <w:numId w:val="5"/>
        </w:numPr>
        <w:spacing w:before="0" w:line="240" w:lineRule="auto"/>
        <w:rPr>
          <w:spacing w:val="-20"/>
          <w:sz w:val="24"/>
          <w:szCs w:val="24"/>
          <w:lang w:val="en-US"/>
        </w:rPr>
      </w:pPr>
      <w:hyperlink r:id="rId78" w:history="1">
        <w:r w:rsidR="00A74FDB" w:rsidRPr="00642BCB">
          <w:rPr>
            <w:spacing w:val="-20"/>
            <w:sz w:val="24"/>
            <w:szCs w:val="24"/>
            <w:lang w:val="en-US"/>
          </w:rPr>
          <w:t xml:space="preserve">http://www.businessstudio.ru </w:t>
        </w:r>
      </w:hyperlink>
      <w:r w:rsidR="00A74FDB" w:rsidRPr="00642BCB">
        <w:rPr>
          <w:spacing w:val="-20"/>
          <w:sz w:val="24"/>
          <w:szCs w:val="24"/>
          <w:lang w:val="en-US"/>
        </w:rPr>
        <w:t>/ Business Studio</w:t>
      </w:r>
    </w:p>
    <w:p w14:paraId="6AE7799E" w14:textId="77777777" w:rsidR="00A74FDB" w:rsidRPr="00642BCB" w:rsidRDefault="006C40B6" w:rsidP="00642BCB">
      <w:pPr>
        <w:pStyle w:val="a"/>
        <w:numPr>
          <w:ilvl w:val="0"/>
          <w:numId w:val="5"/>
        </w:numPr>
        <w:spacing w:before="0" w:line="240" w:lineRule="auto"/>
        <w:rPr>
          <w:spacing w:val="-20"/>
          <w:sz w:val="24"/>
          <w:szCs w:val="24"/>
          <w:lang w:val="en-US"/>
        </w:rPr>
      </w:pPr>
      <w:hyperlink r:id="rId79" w:history="1">
        <w:r w:rsidR="00A74FDB" w:rsidRPr="00642BCB">
          <w:rPr>
            <w:spacing w:val="-20"/>
            <w:sz w:val="24"/>
            <w:szCs w:val="24"/>
            <w:lang w:val="en-US"/>
          </w:rPr>
          <w:t>http://www.casewise.com/ru/products/corporate_modeler_suite.html</w:t>
        </w:r>
      </w:hyperlink>
      <w:r w:rsidR="00A74FDB" w:rsidRPr="00642BCB">
        <w:rPr>
          <w:spacing w:val="-20"/>
          <w:sz w:val="24"/>
          <w:szCs w:val="24"/>
          <w:lang w:val="en-US"/>
        </w:rPr>
        <w:t xml:space="preserve"> / Casewise Corporate Modeler Suite</w:t>
      </w:r>
    </w:p>
    <w:p w14:paraId="4D31962A" w14:textId="77777777" w:rsidR="00A74FDB" w:rsidRPr="00642BCB" w:rsidRDefault="006C40B6" w:rsidP="00642BCB">
      <w:pPr>
        <w:pStyle w:val="a"/>
        <w:numPr>
          <w:ilvl w:val="0"/>
          <w:numId w:val="5"/>
        </w:numPr>
        <w:spacing w:before="0" w:line="240" w:lineRule="auto"/>
        <w:rPr>
          <w:spacing w:val="-20"/>
          <w:sz w:val="24"/>
          <w:szCs w:val="24"/>
          <w:lang w:val="en-US"/>
        </w:rPr>
      </w:pPr>
      <w:hyperlink r:id="rId80" w:history="1">
        <w:r w:rsidR="00A74FDB" w:rsidRPr="00642BCB">
          <w:rPr>
            <w:spacing w:val="-20"/>
            <w:sz w:val="24"/>
            <w:szCs w:val="24"/>
            <w:lang w:val="en-US"/>
          </w:rPr>
          <w:t xml:space="preserve">http://www.interface.ru/home.asp?artId=106 </w:t>
        </w:r>
      </w:hyperlink>
      <w:r w:rsidR="00A74FDB" w:rsidRPr="00642BCB">
        <w:rPr>
          <w:spacing w:val="-20"/>
          <w:sz w:val="24"/>
          <w:szCs w:val="24"/>
          <w:lang w:val="en-US"/>
        </w:rPr>
        <w:t xml:space="preserve">/ Process Modeler </w:t>
      </w:r>
    </w:p>
    <w:p w14:paraId="025A952A" w14:textId="77777777" w:rsidR="00A74FDB" w:rsidRPr="00642BCB" w:rsidRDefault="006C40B6" w:rsidP="00642BCB">
      <w:pPr>
        <w:pStyle w:val="a"/>
        <w:numPr>
          <w:ilvl w:val="0"/>
          <w:numId w:val="5"/>
        </w:numPr>
        <w:spacing w:before="0" w:line="240" w:lineRule="auto"/>
        <w:rPr>
          <w:spacing w:val="-20"/>
          <w:sz w:val="24"/>
          <w:szCs w:val="24"/>
          <w:lang w:val="en-US"/>
        </w:rPr>
      </w:pPr>
      <w:hyperlink r:id="rId81" w:history="1">
        <w:r w:rsidR="00A74FDB" w:rsidRPr="00642BCB">
          <w:rPr>
            <w:spacing w:val="-20"/>
            <w:sz w:val="24"/>
            <w:szCs w:val="24"/>
            <w:lang w:val="en-US"/>
          </w:rPr>
          <w:t>http://www.oracle.com/technetwork/ru/middleware/bpa/index.html</w:t>
        </w:r>
      </w:hyperlink>
      <w:r w:rsidR="00A74FDB" w:rsidRPr="00642BCB">
        <w:rPr>
          <w:spacing w:val="-20"/>
          <w:sz w:val="24"/>
          <w:szCs w:val="24"/>
          <w:lang w:val="en-US"/>
        </w:rPr>
        <w:t xml:space="preserve"> / Oracle Business Process Analysis Suite </w:t>
      </w:r>
    </w:p>
    <w:p w14:paraId="68191FCE" w14:textId="77777777" w:rsidR="00A74FDB" w:rsidRPr="00642BCB" w:rsidRDefault="006C40B6" w:rsidP="00642BCB">
      <w:pPr>
        <w:pStyle w:val="a"/>
        <w:numPr>
          <w:ilvl w:val="0"/>
          <w:numId w:val="5"/>
        </w:numPr>
        <w:spacing w:before="0" w:line="240" w:lineRule="auto"/>
        <w:rPr>
          <w:spacing w:val="-20"/>
          <w:sz w:val="24"/>
          <w:szCs w:val="24"/>
          <w:lang w:val="en-US"/>
        </w:rPr>
      </w:pPr>
      <w:hyperlink r:id="rId82" w:history="1">
        <w:r w:rsidR="00A74FDB" w:rsidRPr="00642BCB">
          <w:rPr>
            <w:spacing w:val="-20"/>
            <w:sz w:val="24"/>
            <w:szCs w:val="24"/>
            <w:lang w:val="en-US"/>
          </w:rPr>
          <w:t xml:space="preserve">http://www.softwareag.com/ru </w:t>
        </w:r>
      </w:hyperlink>
      <w:r w:rsidR="00A74FDB" w:rsidRPr="00642BCB">
        <w:rPr>
          <w:spacing w:val="-20"/>
          <w:sz w:val="24"/>
          <w:szCs w:val="24"/>
          <w:lang w:val="en-US"/>
        </w:rPr>
        <w:t>/ Software AG</w:t>
      </w:r>
    </w:p>
    <w:p w14:paraId="26E620D8" w14:textId="77777777" w:rsidR="00A74FDB" w:rsidRPr="00642BCB" w:rsidRDefault="006C40B6" w:rsidP="00642BCB">
      <w:pPr>
        <w:pStyle w:val="a"/>
        <w:numPr>
          <w:ilvl w:val="0"/>
          <w:numId w:val="5"/>
        </w:numPr>
        <w:spacing w:before="0" w:line="240" w:lineRule="auto"/>
        <w:rPr>
          <w:spacing w:val="-20"/>
          <w:sz w:val="24"/>
          <w:szCs w:val="24"/>
          <w:lang w:val="en-US"/>
        </w:rPr>
      </w:pPr>
      <w:hyperlink r:id="rId83" w:history="1">
        <w:r w:rsidR="00A74FDB" w:rsidRPr="00642BCB">
          <w:rPr>
            <w:spacing w:val="-20"/>
            <w:sz w:val="24"/>
            <w:szCs w:val="24"/>
            <w:lang w:val="en-US"/>
          </w:rPr>
          <w:t xml:space="preserve">http://www-03.ibm.com/software/products/ru/ru/wbi </w:t>
        </w:r>
      </w:hyperlink>
      <w:r w:rsidR="00A74FDB" w:rsidRPr="00642BCB">
        <w:rPr>
          <w:spacing w:val="-20"/>
          <w:sz w:val="24"/>
          <w:szCs w:val="24"/>
          <w:lang w:val="en-US"/>
        </w:rPr>
        <w:t>/ IBM WebSphere Business Modeler</w:t>
      </w:r>
    </w:p>
    <w:p w14:paraId="6586C460" w14:textId="77777777" w:rsidR="00A74FDB" w:rsidRPr="00642BCB" w:rsidRDefault="006C40B6" w:rsidP="00642BCB">
      <w:pPr>
        <w:pStyle w:val="a"/>
        <w:numPr>
          <w:ilvl w:val="0"/>
          <w:numId w:val="5"/>
        </w:numPr>
        <w:spacing w:before="0" w:line="240" w:lineRule="auto"/>
        <w:rPr>
          <w:spacing w:val="-20"/>
          <w:sz w:val="24"/>
          <w:szCs w:val="24"/>
        </w:rPr>
      </w:pPr>
      <w:hyperlink r:id="rId84" w:history="1">
        <w:r w:rsidR="00A74FDB" w:rsidRPr="00642BCB">
          <w:rPr>
            <w:rStyle w:val="af4"/>
            <w:color w:val="auto"/>
            <w:spacing w:val="-20"/>
            <w:sz w:val="24"/>
            <w:szCs w:val="24"/>
          </w:rPr>
          <w:t>http://www.consultant.ru/</w:t>
        </w:r>
      </w:hyperlink>
      <w:r w:rsidR="00A74FDB" w:rsidRPr="00642BCB">
        <w:rPr>
          <w:spacing w:val="-20"/>
          <w:sz w:val="24"/>
          <w:szCs w:val="24"/>
        </w:rPr>
        <w:t xml:space="preserve"> СПС Консультант Плюс </w:t>
      </w:r>
    </w:p>
    <w:p w14:paraId="7AB5C7FC" w14:textId="77777777" w:rsidR="00A74FDB" w:rsidRPr="00642BCB" w:rsidRDefault="00A74FDB" w:rsidP="00642BCB">
      <w:pPr>
        <w:suppressAutoHyphens w:val="0"/>
        <w:jc w:val="both"/>
        <w:rPr>
          <w:rFonts w:ascii="Times New Roman" w:hAnsi="Times New Roman"/>
          <w:sz w:val="24"/>
          <w:szCs w:val="24"/>
        </w:rPr>
      </w:pPr>
    </w:p>
    <w:p w14:paraId="76BB0841" w14:textId="50DA6554" w:rsidR="00A74FDB" w:rsidRPr="00642BCB" w:rsidRDefault="00A74FDB" w:rsidP="00642BCB">
      <w:pPr>
        <w:tabs>
          <w:tab w:val="left" w:pos="0"/>
          <w:tab w:val="left" w:pos="540"/>
        </w:tabs>
        <w:suppressAutoHyphens w:val="0"/>
        <w:jc w:val="center"/>
        <w:rPr>
          <w:rStyle w:val="10"/>
          <w:rFonts w:cs="Times New Roman"/>
          <w:szCs w:val="24"/>
        </w:rPr>
      </w:pPr>
      <w:r w:rsidRPr="00642BCB">
        <w:rPr>
          <w:rFonts w:ascii="Times New Roman" w:hAnsi="Times New Roman"/>
          <w:b/>
          <w:sz w:val="24"/>
          <w:szCs w:val="24"/>
        </w:rPr>
        <w:t>7.</w:t>
      </w:r>
      <w:r w:rsidRPr="00642BCB">
        <w:rPr>
          <w:rFonts w:ascii="Times New Roman" w:hAnsi="Times New Roman"/>
          <w:b/>
          <w:sz w:val="24"/>
          <w:szCs w:val="24"/>
        </w:rPr>
        <w:tab/>
      </w:r>
      <w:r w:rsidRPr="00642BCB">
        <w:rPr>
          <w:rStyle w:val="10"/>
          <w:rFonts w:cs="Times New Roman"/>
          <w:szCs w:val="24"/>
        </w:rPr>
        <w:t>Материально-техническая база, информационные технологии, программное обеспечение и информационные справочные системы</w:t>
      </w:r>
    </w:p>
    <w:p w14:paraId="1CDE22B8" w14:textId="0479BCCB" w:rsidR="00A74FDB" w:rsidRPr="00642BCB" w:rsidRDefault="00A74FDB" w:rsidP="00642BCB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 xml:space="preserve">Все практические занятия проводятся в компьютерном классе. Учебная дисциплина включает использование программного обеспечения Microsoft Excel, Microsoft Word, Microsoft Power Point для подготовки текстового и табличного материала, графических иллюстраций. Для формирования навыков проектирования информационных систем используются </w:t>
      </w:r>
      <w:r w:rsidRPr="00642BCB">
        <w:rPr>
          <w:rFonts w:ascii="Times New Roman" w:hAnsi="Times New Roman"/>
          <w:sz w:val="24"/>
          <w:szCs w:val="24"/>
          <w:lang w:val="en-US"/>
        </w:rPr>
        <w:t>Case</w:t>
      </w:r>
      <w:r w:rsidRPr="00642BCB">
        <w:rPr>
          <w:rFonts w:ascii="Times New Roman" w:hAnsi="Times New Roman"/>
          <w:sz w:val="24"/>
          <w:szCs w:val="24"/>
        </w:rPr>
        <w:t xml:space="preserve">-средства, распространяемые по свободной лицензии </w:t>
      </w:r>
      <w:r w:rsidRPr="00642BCB">
        <w:rPr>
          <w:rFonts w:ascii="Times New Roman" w:hAnsi="Times New Roman"/>
          <w:sz w:val="24"/>
          <w:szCs w:val="24"/>
          <w:lang w:val="en-US"/>
        </w:rPr>
        <w:t>Ramus</w:t>
      </w:r>
      <w:r w:rsidRPr="00642BCB">
        <w:rPr>
          <w:rFonts w:ascii="Times New Roman" w:hAnsi="Times New Roman"/>
          <w:sz w:val="24"/>
          <w:szCs w:val="24"/>
        </w:rPr>
        <w:t xml:space="preserve"> </w:t>
      </w:r>
      <w:r w:rsidRPr="00642BCB">
        <w:rPr>
          <w:rFonts w:ascii="Times New Roman" w:hAnsi="Times New Roman"/>
          <w:sz w:val="24"/>
          <w:szCs w:val="24"/>
          <w:lang w:val="en-US"/>
        </w:rPr>
        <w:t>Educational</w:t>
      </w:r>
      <w:r w:rsidRPr="00642BCB">
        <w:rPr>
          <w:rFonts w:ascii="Times New Roman" w:hAnsi="Times New Roman"/>
          <w:sz w:val="24"/>
          <w:szCs w:val="24"/>
        </w:rPr>
        <w:t xml:space="preserve"> и</w:t>
      </w:r>
      <w:r w:rsidR="003E76F4" w:rsidRPr="00642BCB">
        <w:rPr>
          <w:rFonts w:ascii="Times New Roman" w:hAnsi="Times New Roman"/>
          <w:sz w:val="24"/>
          <w:szCs w:val="24"/>
        </w:rPr>
        <w:t xml:space="preserve"> </w:t>
      </w:r>
      <w:r w:rsidRPr="00642BCB">
        <w:rPr>
          <w:rFonts w:ascii="Times New Roman" w:hAnsi="Times New Roman"/>
          <w:sz w:val="24"/>
          <w:szCs w:val="24"/>
          <w:lang w:val="en-US"/>
        </w:rPr>
        <w:t>StarUML</w:t>
      </w:r>
      <w:r w:rsidR="00642BCB" w:rsidRPr="00642BCB">
        <w:rPr>
          <w:rFonts w:ascii="Times New Roman" w:hAnsi="Times New Roman"/>
          <w:sz w:val="24"/>
          <w:szCs w:val="24"/>
        </w:rPr>
        <w:t xml:space="preserve"> </w:t>
      </w:r>
      <w:r w:rsidRPr="00642BCB">
        <w:rPr>
          <w:rFonts w:ascii="Times New Roman" w:hAnsi="Times New Roman"/>
          <w:sz w:val="24"/>
          <w:szCs w:val="24"/>
        </w:rPr>
        <w:t>Методы обучения с использованием информационных технологий (компьютерное тестирование, демонстрация мультимедийных материалов).</w:t>
      </w:r>
    </w:p>
    <w:p w14:paraId="28837AE9" w14:textId="5175C202" w:rsidR="005C230E" w:rsidRPr="00642BCB" w:rsidRDefault="00A74FDB" w:rsidP="00642BCB">
      <w:pPr>
        <w:suppressAutoHyphens w:val="0"/>
        <w:ind w:firstLine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642BCB">
        <w:rPr>
          <w:rFonts w:ascii="Times New Roman" w:hAnsi="Times New Roman"/>
          <w:sz w:val="24"/>
          <w:szCs w:val="24"/>
        </w:rPr>
        <w:t>Интернет-сервисы и электронные ресурсы (поисковые системы, электронная почта, профессиональные тематические чаты и форумы, системы аудио и видео конференций, онлайн энциклопедии, справочники, библиотеки, электронные учебные и учебно-методические материалы).</w:t>
      </w:r>
      <w:r w:rsidR="00642BCB" w:rsidRPr="00642BCB">
        <w:rPr>
          <w:rFonts w:ascii="Times New Roman" w:hAnsi="Times New Roman"/>
          <w:sz w:val="24"/>
          <w:szCs w:val="24"/>
        </w:rPr>
        <w:t xml:space="preserve"> </w:t>
      </w:r>
      <w:r w:rsidRPr="00642BCB">
        <w:rPr>
          <w:rFonts w:ascii="Times New Roman" w:hAnsi="Times New Roman"/>
          <w:sz w:val="24"/>
          <w:szCs w:val="24"/>
        </w:rPr>
        <w:t xml:space="preserve">Портал системы дистанционного обучения </w:t>
      </w:r>
      <w:hyperlink r:id="rId85" w:tgtFrame="_blank" w:history="1">
        <w:r w:rsidRPr="00642BCB">
          <w:rPr>
            <w:rStyle w:val="af4"/>
            <w:rFonts w:ascii="Times New Roman" w:hAnsi="Times New Roman"/>
            <w:color w:val="auto"/>
            <w:sz w:val="24"/>
            <w:szCs w:val="24"/>
          </w:rPr>
          <w:t>https://sziu-de.ranepa.ru</w:t>
        </w:r>
      </w:hyperlink>
      <w:r w:rsidRPr="00642BCB">
        <w:rPr>
          <w:rStyle w:val="af4"/>
          <w:rFonts w:ascii="Times New Roman" w:hAnsi="Times New Roman"/>
          <w:color w:val="auto"/>
          <w:sz w:val="24"/>
          <w:szCs w:val="24"/>
        </w:rPr>
        <w:t xml:space="preserve"> </w:t>
      </w:r>
      <w:r w:rsidRPr="00642BCB">
        <w:rPr>
          <w:rStyle w:val="af4"/>
          <w:rFonts w:ascii="Times New Roman" w:hAnsi="Times New Roman"/>
          <w:color w:val="auto"/>
          <w:sz w:val="24"/>
          <w:szCs w:val="24"/>
          <w:u w:val="none"/>
        </w:rPr>
        <w:t>на основе</w:t>
      </w:r>
      <w:r w:rsidRPr="00642BCB">
        <w:rPr>
          <w:rStyle w:val="af4"/>
          <w:rFonts w:ascii="Times New Roman" w:hAnsi="Times New Roman"/>
          <w:color w:val="auto"/>
          <w:sz w:val="24"/>
          <w:szCs w:val="24"/>
        </w:rPr>
        <w:t xml:space="preserve"> </w:t>
      </w:r>
      <w:r w:rsidRPr="00642BCB">
        <w:rPr>
          <w:rFonts w:ascii="Times New Roman" w:hAnsi="Times New Roman"/>
          <w:sz w:val="24"/>
          <w:szCs w:val="24"/>
          <w:lang w:val="en-US"/>
        </w:rPr>
        <w:t>Moodle</w:t>
      </w:r>
      <w:r w:rsidRPr="00642BCB">
        <w:rPr>
          <w:rFonts w:ascii="Times New Roman" w:hAnsi="Times New Roman"/>
          <w:sz w:val="24"/>
          <w:szCs w:val="24"/>
        </w:rPr>
        <w:t xml:space="preserve">. </w:t>
      </w:r>
      <w:r w:rsidR="005C230E" w:rsidRPr="00642BCB">
        <w:rPr>
          <w:rFonts w:ascii="Times New Roman" w:hAnsi="Times New Roman"/>
          <w:color w:val="000000"/>
          <w:sz w:val="24"/>
          <w:szCs w:val="24"/>
        </w:rPr>
        <w:t xml:space="preserve">Кроме вышеперечисленных ресурсов, используются следующие </w:t>
      </w:r>
      <w:r w:rsidR="005C230E" w:rsidRPr="00642BCB">
        <w:rPr>
          <w:rFonts w:ascii="Times New Roman" w:hAnsi="Times New Roman"/>
          <w:sz w:val="24"/>
          <w:szCs w:val="24"/>
        </w:rPr>
        <w:t>информационные справочные системы</w:t>
      </w:r>
      <w:r w:rsidR="005C230E" w:rsidRPr="00642BCB">
        <w:rPr>
          <w:rFonts w:ascii="Times New Roman" w:hAnsi="Times New Roman"/>
          <w:color w:val="000000"/>
          <w:sz w:val="24"/>
          <w:szCs w:val="24"/>
        </w:rPr>
        <w:t xml:space="preserve">: </w:t>
      </w:r>
      <w:r w:rsidR="005C230E" w:rsidRPr="00642BCB">
        <w:rPr>
          <w:rFonts w:ascii="Times New Roman" w:hAnsi="Times New Roman"/>
          <w:color w:val="0000FF"/>
          <w:sz w:val="24"/>
          <w:szCs w:val="24"/>
          <w:u w:val="single"/>
        </w:rPr>
        <w:t>http://uristy.ucoz.ru/</w:t>
      </w:r>
      <w:r w:rsidR="005C230E" w:rsidRPr="00642BCB">
        <w:rPr>
          <w:rFonts w:ascii="Times New Roman" w:hAnsi="Times New Roman"/>
          <w:color w:val="000000"/>
          <w:sz w:val="24"/>
          <w:szCs w:val="24"/>
        </w:rPr>
        <w:t xml:space="preserve">; </w:t>
      </w:r>
      <w:r w:rsidR="005C230E" w:rsidRPr="00642BCB">
        <w:rPr>
          <w:rFonts w:ascii="Times New Roman" w:hAnsi="Times New Roman"/>
          <w:color w:val="0000FF"/>
          <w:sz w:val="24"/>
          <w:szCs w:val="24"/>
          <w:u w:val="single"/>
        </w:rPr>
        <w:t>http://www.garant.ru/</w:t>
      </w:r>
      <w:r w:rsidR="005C230E" w:rsidRPr="00642BCB">
        <w:rPr>
          <w:rFonts w:ascii="Times New Roman" w:hAnsi="Times New Roman"/>
          <w:color w:val="000000"/>
          <w:sz w:val="24"/>
          <w:szCs w:val="24"/>
        </w:rPr>
        <w:t xml:space="preserve">; </w:t>
      </w:r>
      <w:r w:rsidR="005C230E" w:rsidRPr="00642BCB">
        <w:rPr>
          <w:rFonts w:ascii="Times New Roman" w:hAnsi="Times New Roman"/>
          <w:color w:val="0000FF"/>
          <w:sz w:val="24"/>
          <w:szCs w:val="24"/>
          <w:u w:val="single"/>
        </w:rPr>
        <w:t>http://www.kodeks.ru/</w:t>
      </w:r>
      <w:r w:rsidR="005C230E" w:rsidRPr="00642BCB">
        <w:rPr>
          <w:rFonts w:ascii="Times New Roman" w:hAnsi="Times New Roman"/>
          <w:color w:val="000000"/>
          <w:sz w:val="24"/>
          <w:szCs w:val="24"/>
        </w:rPr>
        <w:t xml:space="preserve"> и другие.</w:t>
      </w:r>
    </w:p>
    <w:tbl>
      <w:tblPr>
        <w:tblW w:w="0" w:type="auto"/>
        <w:tblInd w:w="-5" w:type="dxa"/>
        <w:tblLayout w:type="fixed"/>
        <w:tblLook w:val="04A0" w:firstRow="1" w:lastRow="0" w:firstColumn="1" w:lastColumn="0" w:noHBand="0" w:noVBand="1"/>
      </w:tblPr>
      <w:tblGrid>
        <w:gridCol w:w="892"/>
        <w:gridCol w:w="8469"/>
      </w:tblGrid>
      <w:tr w:rsidR="005C230E" w:rsidRPr="00642BCB" w14:paraId="7B472687" w14:textId="77777777" w:rsidTr="005C230E"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59F02A96" w14:textId="77777777" w:rsidR="005C230E" w:rsidRPr="00642BCB" w:rsidRDefault="005C230E" w:rsidP="00642BCB">
            <w:pPr>
              <w:snapToGrid w:val="0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 w:rsidRPr="00642BCB"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№ п/п</w:t>
            </w:r>
          </w:p>
        </w:tc>
        <w:tc>
          <w:tcPr>
            <w:tcW w:w="8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D9EAC5C" w14:textId="77777777" w:rsidR="005C230E" w:rsidRPr="00642BCB" w:rsidRDefault="005C230E" w:rsidP="00642BCB">
            <w:pPr>
              <w:snapToGrid w:val="0"/>
              <w:ind w:firstLine="397"/>
              <w:jc w:val="center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 w:rsidRPr="00642BCB"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Наименование</w:t>
            </w:r>
          </w:p>
        </w:tc>
      </w:tr>
      <w:tr w:rsidR="005C230E" w:rsidRPr="00642BCB" w14:paraId="77237385" w14:textId="77777777" w:rsidTr="005C230E"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739DF277" w14:textId="77777777" w:rsidR="005C230E" w:rsidRPr="00642BCB" w:rsidRDefault="005C230E" w:rsidP="00642BCB">
            <w:pPr>
              <w:snapToGrid w:val="0"/>
              <w:ind w:firstLine="397"/>
              <w:jc w:val="center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 w:rsidRPr="00642BCB"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1.</w:t>
            </w:r>
          </w:p>
        </w:tc>
        <w:tc>
          <w:tcPr>
            <w:tcW w:w="8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D6BAEF4" w14:textId="77777777" w:rsidR="005C230E" w:rsidRPr="00642BCB" w:rsidRDefault="005C230E" w:rsidP="00642BCB">
            <w:pPr>
              <w:snapToGrid w:val="0"/>
              <w:ind w:firstLine="397"/>
              <w:jc w:val="both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 w:rsidRPr="00642BCB"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Специализированные залы для проведения лекций:</w:t>
            </w:r>
          </w:p>
        </w:tc>
      </w:tr>
      <w:tr w:rsidR="005C230E" w:rsidRPr="00642BCB" w14:paraId="4DCA3C15" w14:textId="77777777" w:rsidTr="005C230E"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2613ADF4" w14:textId="77777777" w:rsidR="005C230E" w:rsidRPr="00642BCB" w:rsidRDefault="005C230E" w:rsidP="00642BCB">
            <w:pPr>
              <w:snapToGrid w:val="0"/>
              <w:ind w:firstLine="397"/>
              <w:jc w:val="center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 w:rsidRPr="00642BCB"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2.</w:t>
            </w:r>
          </w:p>
        </w:tc>
        <w:tc>
          <w:tcPr>
            <w:tcW w:w="8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C052E33" w14:textId="77777777" w:rsidR="005C230E" w:rsidRPr="00642BCB" w:rsidRDefault="005C230E" w:rsidP="00642BCB">
            <w:pPr>
              <w:snapToGrid w:val="0"/>
              <w:ind w:firstLine="397"/>
              <w:jc w:val="both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 w:rsidRPr="00642BCB"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Специализированная мебель и оргсредства: аудитории и компьютерные классы, оборудованные посадочными местами</w:t>
            </w:r>
          </w:p>
        </w:tc>
      </w:tr>
      <w:tr w:rsidR="005C230E" w:rsidRPr="00642BCB" w14:paraId="3937F652" w14:textId="77777777" w:rsidTr="00642BCB">
        <w:trPr>
          <w:trHeight w:val="70"/>
        </w:trPr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626FDE7F" w14:textId="77777777" w:rsidR="005C230E" w:rsidRPr="00642BCB" w:rsidRDefault="005C230E" w:rsidP="00642BCB">
            <w:pPr>
              <w:snapToGrid w:val="0"/>
              <w:ind w:firstLine="397"/>
              <w:jc w:val="center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 w:rsidRPr="00642BCB"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3.</w:t>
            </w:r>
          </w:p>
        </w:tc>
        <w:tc>
          <w:tcPr>
            <w:tcW w:w="8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8B7AB6A" w14:textId="77777777" w:rsidR="005C230E" w:rsidRPr="00642BCB" w:rsidRDefault="005C230E" w:rsidP="00642BCB">
            <w:pPr>
              <w:snapToGrid w:val="0"/>
              <w:ind w:firstLine="397"/>
              <w:jc w:val="both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 w:rsidRPr="00642BCB"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 xml:space="preserve">Технические средства обучения: Персональные компьютеры; компьютерные проекторы; звуковые динамики; программные средства, обеспечивающие просмотр видеофайлов </w:t>
            </w:r>
          </w:p>
        </w:tc>
      </w:tr>
    </w:tbl>
    <w:p w14:paraId="00A6C678" w14:textId="77777777" w:rsidR="005C230E" w:rsidRPr="00642BCB" w:rsidRDefault="005C230E" w:rsidP="00642BCB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sectPr w:rsidR="005C230E" w:rsidRPr="00642BCB" w:rsidSect="000F48C2">
      <w:headerReference w:type="even" r:id="rId86"/>
      <w:footerReference w:type="even" r:id="rId87"/>
      <w:footerReference w:type="default" r:id="rId88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EA29B9A" w14:textId="77777777" w:rsidR="006C40B6" w:rsidRDefault="006C40B6" w:rsidP="003C0FE8">
      <w:r>
        <w:separator/>
      </w:r>
    </w:p>
  </w:endnote>
  <w:endnote w:type="continuationSeparator" w:id="0">
    <w:p w14:paraId="608E4291" w14:textId="77777777" w:rsidR="006C40B6" w:rsidRDefault="006C40B6" w:rsidP="003C0F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MS Mincho">
    <w:altName w:val="Yu Gothic UI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7A0A2E9" w14:textId="77777777" w:rsidR="008E30EC" w:rsidRDefault="008E30EC">
    <w:pPr>
      <w:pStyle w:val="af0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14:paraId="38968AA1" w14:textId="77777777" w:rsidR="008E30EC" w:rsidRDefault="008E30EC">
    <w:pPr>
      <w:pStyle w:val="af0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AB8EB34" w14:textId="18EDD254" w:rsidR="008E30EC" w:rsidRPr="00AE0D16" w:rsidRDefault="008E30EC">
    <w:pPr>
      <w:pStyle w:val="af0"/>
      <w:jc w:val="center"/>
      <w:rPr>
        <w:sz w:val="24"/>
        <w:szCs w:val="24"/>
      </w:rPr>
    </w:pPr>
    <w:r w:rsidRPr="00AE0D16">
      <w:rPr>
        <w:sz w:val="24"/>
        <w:szCs w:val="24"/>
      </w:rPr>
      <w:fldChar w:fldCharType="begin"/>
    </w:r>
    <w:r w:rsidRPr="00AE0D16">
      <w:rPr>
        <w:sz w:val="24"/>
        <w:szCs w:val="24"/>
      </w:rPr>
      <w:instrText xml:space="preserve"> PAGE   \* MERGEFORMAT </w:instrText>
    </w:r>
    <w:r w:rsidRPr="00AE0D16">
      <w:rPr>
        <w:sz w:val="24"/>
        <w:szCs w:val="24"/>
      </w:rPr>
      <w:fldChar w:fldCharType="separate"/>
    </w:r>
    <w:r w:rsidR="00642BCB">
      <w:rPr>
        <w:noProof/>
        <w:sz w:val="24"/>
        <w:szCs w:val="24"/>
      </w:rPr>
      <w:t>20</w:t>
    </w:r>
    <w:r w:rsidRPr="00AE0D16">
      <w:rPr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EA3EE52" w14:textId="77777777" w:rsidR="006C40B6" w:rsidRDefault="006C40B6" w:rsidP="003C0FE8">
      <w:r>
        <w:separator/>
      </w:r>
    </w:p>
  </w:footnote>
  <w:footnote w:type="continuationSeparator" w:id="0">
    <w:p w14:paraId="089947FF" w14:textId="77777777" w:rsidR="006C40B6" w:rsidRDefault="006C40B6" w:rsidP="003C0FE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2F1522A" w14:textId="77777777" w:rsidR="008E30EC" w:rsidRDefault="008E30EC">
    <w:pPr>
      <w:pStyle w:val="a5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14:paraId="6EE9ED72" w14:textId="77777777" w:rsidR="008E30EC" w:rsidRDefault="008E30EC">
    <w:pPr>
      <w:pStyle w:val="a5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2"/>
    <w:multiLevelType w:val="multilevel"/>
    <w:tmpl w:val="89F62A2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786" w:hanging="360"/>
      </w:pPr>
      <w:rPr>
        <w:rFonts w:ascii="Times New Roman" w:hAnsi="Times New Roman" w:cs="Times New Roman" w:hint="default"/>
        <w:sz w:val="24"/>
        <w:szCs w:val="24"/>
      </w:rPr>
    </w:lvl>
    <w:lvl w:ilvl="2">
      <w:start w:val="1"/>
      <w:numFmt w:val="decimal"/>
      <w:lvlText w:val="%1.%2.%3."/>
      <w:lvlJc w:val="left"/>
      <w:pPr>
        <w:ind w:left="2520" w:hanging="720"/>
      </w:pPr>
    </w:lvl>
    <w:lvl w:ilvl="3">
      <w:start w:val="1"/>
      <w:numFmt w:val="decimal"/>
      <w:lvlText w:val="%1.%2.%3.%4."/>
      <w:lvlJc w:val="left"/>
      <w:pPr>
        <w:ind w:left="3240" w:hanging="720"/>
      </w:pPr>
    </w:lvl>
    <w:lvl w:ilvl="4">
      <w:start w:val="1"/>
      <w:numFmt w:val="decimal"/>
      <w:lvlText w:val="%1.%2.%3.%4.%5."/>
      <w:lvlJc w:val="left"/>
      <w:pPr>
        <w:ind w:left="4320" w:hanging="1080"/>
      </w:pPr>
    </w:lvl>
    <w:lvl w:ilvl="5">
      <w:start w:val="1"/>
      <w:numFmt w:val="decimal"/>
      <w:lvlText w:val="%1.%2.%3.%4.%5.%6."/>
      <w:lvlJc w:val="left"/>
      <w:pPr>
        <w:ind w:left="5040" w:hanging="1080"/>
      </w:pPr>
    </w:lvl>
    <w:lvl w:ilvl="6">
      <w:start w:val="1"/>
      <w:numFmt w:val="decimal"/>
      <w:lvlText w:val="%1.%2.%3.%4.%5.%6.%7."/>
      <w:lvlJc w:val="left"/>
      <w:pPr>
        <w:ind w:left="6120" w:hanging="1440"/>
      </w:pPr>
    </w:lvl>
    <w:lvl w:ilvl="7">
      <w:start w:val="1"/>
      <w:numFmt w:val="decimal"/>
      <w:lvlText w:val="%1.%2.%3.%4.%5.%6.%7.%8."/>
      <w:lvlJc w:val="left"/>
      <w:pPr>
        <w:ind w:left="6840" w:hanging="1440"/>
      </w:pPr>
    </w:lvl>
    <w:lvl w:ilvl="8">
      <w:start w:val="1"/>
      <w:numFmt w:val="decimal"/>
      <w:lvlText w:val="%1.%2.%3.%4.%5.%6.%7.%8.%9."/>
      <w:lvlJc w:val="left"/>
      <w:pPr>
        <w:ind w:left="7920" w:hanging="1800"/>
      </w:pPr>
    </w:lvl>
  </w:abstractNum>
  <w:abstractNum w:abstractNumId="1" w15:restartNumberingAfterBreak="0">
    <w:nsid w:val="00000404"/>
    <w:multiLevelType w:val="multilevel"/>
    <w:tmpl w:val="3A02C1F6"/>
    <w:lvl w:ilvl="0">
      <w:start w:val="1"/>
      <w:numFmt w:val="decimal"/>
      <w:pStyle w:val="a"/>
      <w:lvlText w:val="%1."/>
      <w:lvlJc w:val="left"/>
      <w:pPr>
        <w:ind w:left="360" w:hanging="360"/>
      </w:pPr>
      <w:rPr>
        <w:rFonts w:cs="Times New Roman" w:hint="default"/>
        <w:b w:val="0"/>
        <w:bCs w:val="0"/>
        <w:w w:val="99"/>
        <w:sz w:val="28"/>
        <w:szCs w:val="28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2" w15:restartNumberingAfterBreak="0">
    <w:nsid w:val="0146087B"/>
    <w:multiLevelType w:val="multilevel"/>
    <w:tmpl w:val="58FC302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0E9216DE"/>
    <w:multiLevelType w:val="multilevel"/>
    <w:tmpl w:val="9E7C8A1A"/>
    <w:lvl w:ilvl="0">
      <w:start w:val="1"/>
      <w:numFmt w:val="decimal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abstractNum w:abstractNumId="4" w15:restartNumberingAfterBreak="0">
    <w:nsid w:val="11BB5E51"/>
    <w:multiLevelType w:val="hybridMultilevel"/>
    <w:tmpl w:val="25EEA89E"/>
    <w:lvl w:ilvl="0" w:tplc="5560B00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BFEA147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ED625D0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1DA031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3647BC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ADCE18A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F868ABA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77F45AEA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7A12D4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3C47A13"/>
    <w:multiLevelType w:val="hybridMultilevel"/>
    <w:tmpl w:val="81BC92AC"/>
    <w:lvl w:ilvl="0" w:tplc="7A604CAC">
      <w:start w:val="1"/>
      <w:numFmt w:val="decimal"/>
      <w:lvlText w:val="%1."/>
      <w:lvlJc w:val="left"/>
      <w:pPr>
        <w:ind w:left="1287" w:hanging="360"/>
      </w:pPr>
    </w:lvl>
    <w:lvl w:ilvl="1" w:tplc="04190003" w:tentative="1">
      <w:start w:val="1"/>
      <w:numFmt w:val="lowerLetter"/>
      <w:lvlText w:val="%2."/>
      <w:lvlJc w:val="left"/>
      <w:pPr>
        <w:ind w:left="2007" w:hanging="360"/>
      </w:pPr>
    </w:lvl>
    <w:lvl w:ilvl="2" w:tplc="04190005" w:tentative="1">
      <w:start w:val="1"/>
      <w:numFmt w:val="lowerRoman"/>
      <w:lvlText w:val="%3."/>
      <w:lvlJc w:val="right"/>
      <w:pPr>
        <w:ind w:left="2727" w:hanging="180"/>
      </w:pPr>
    </w:lvl>
    <w:lvl w:ilvl="3" w:tplc="04190001" w:tentative="1">
      <w:start w:val="1"/>
      <w:numFmt w:val="decimal"/>
      <w:lvlText w:val="%4."/>
      <w:lvlJc w:val="left"/>
      <w:pPr>
        <w:ind w:left="3447" w:hanging="360"/>
      </w:pPr>
    </w:lvl>
    <w:lvl w:ilvl="4" w:tplc="04190003" w:tentative="1">
      <w:start w:val="1"/>
      <w:numFmt w:val="lowerLetter"/>
      <w:lvlText w:val="%5."/>
      <w:lvlJc w:val="left"/>
      <w:pPr>
        <w:ind w:left="4167" w:hanging="360"/>
      </w:pPr>
    </w:lvl>
    <w:lvl w:ilvl="5" w:tplc="04190005" w:tentative="1">
      <w:start w:val="1"/>
      <w:numFmt w:val="lowerRoman"/>
      <w:lvlText w:val="%6."/>
      <w:lvlJc w:val="right"/>
      <w:pPr>
        <w:ind w:left="4887" w:hanging="180"/>
      </w:pPr>
    </w:lvl>
    <w:lvl w:ilvl="6" w:tplc="04190001" w:tentative="1">
      <w:start w:val="1"/>
      <w:numFmt w:val="decimal"/>
      <w:lvlText w:val="%7."/>
      <w:lvlJc w:val="left"/>
      <w:pPr>
        <w:ind w:left="5607" w:hanging="360"/>
      </w:pPr>
    </w:lvl>
    <w:lvl w:ilvl="7" w:tplc="04190003" w:tentative="1">
      <w:start w:val="1"/>
      <w:numFmt w:val="lowerLetter"/>
      <w:lvlText w:val="%8."/>
      <w:lvlJc w:val="left"/>
      <w:pPr>
        <w:ind w:left="6327" w:hanging="360"/>
      </w:pPr>
    </w:lvl>
    <w:lvl w:ilvl="8" w:tplc="04190005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 w15:restartNumberingAfterBreak="0">
    <w:nsid w:val="1A4047D1"/>
    <w:multiLevelType w:val="multilevel"/>
    <w:tmpl w:val="DE2CB7E6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7" w15:restartNumberingAfterBreak="0">
    <w:nsid w:val="2BEA6B79"/>
    <w:multiLevelType w:val="hybridMultilevel"/>
    <w:tmpl w:val="88D4C1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EDB1E9C"/>
    <w:multiLevelType w:val="hybridMultilevel"/>
    <w:tmpl w:val="D86089C0"/>
    <w:lvl w:ilvl="0" w:tplc="041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42F11F7"/>
    <w:multiLevelType w:val="hybridMultilevel"/>
    <w:tmpl w:val="DC9276E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460E40D2"/>
    <w:multiLevelType w:val="hybridMultilevel"/>
    <w:tmpl w:val="213A2962"/>
    <w:lvl w:ilvl="0" w:tplc="E0768A76">
      <w:start w:val="1"/>
      <w:numFmt w:val="bullet"/>
      <w:pStyle w:val="a0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49D958BC"/>
    <w:multiLevelType w:val="hybridMultilevel"/>
    <w:tmpl w:val="BF8E4D62"/>
    <w:lvl w:ilvl="0" w:tplc="04190011">
      <w:start w:val="1"/>
      <w:numFmt w:val="decimal"/>
      <w:lvlText w:val="%1)"/>
      <w:lvlJc w:val="left"/>
      <w:pPr>
        <w:ind w:left="1020" w:hanging="360"/>
      </w:pPr>
    </w:lvl>
    <w:lvl w:ilvl="1" w:tplc="04190019" w:tentative="1">
      <w:start w:val="1"/>
      <w:numFmt w:val="lowerLetter"/>
      <w:lvlText w:val="%2."/>
      <w:lvlJc w:val="left"/>
      <w:pPr>
        <w:ind w:left="1740" w:hanging="360"/>
      </w:pPr>
    </w:lvl>
    <w:lvl w:ilvl="2" w:tplc="0419001B" w:tentative="1">
      <w:start w:val="1"/>
      <w:numFmt w:val="lowerRoman"/>
      <w:lvlText w:val="%3."/>
      <w:lvlJc w:val="right"/>
      <w:pPr>
        <w:ind w:left="2460" w:hanging="180"/>
      </w:pPr>
    </w:lvl>
    <w:lvl w:ilvl="3" w:tplc="0419000F" w:tentative="1">
      <w:start w:val="1"/>
      <w:numFmt w:val="decimal"/>
      <w:lvlText w:val="%4."/>
      <w:lvlJc w:val="left"/>
      <w:pPr>
        <w:ind w:left="3180" w:hanging="360"/>
      </w:pPr>
    </w:lvl>
    <w:lvl w:ilvl="4" w:tplc="04190019" w:tentative="1">
      <w:start w:val="1"/>
      <w:numFmt w:val="lowerLetter"/>
      <w:lvlText w:val="%5."/>
      <w:lvlJc w:val="left"/>
      <w:pPr>
        <w:ind w:left="3900" w:hanging="360"/>
      </w:pPr>
    </w:lvl>
    <w:lvl w:ilvl="5" w:tplc="0419001B" w:tentative="1">
      <w:start w:val="1"/>
      <w:numFmt w:val="lowerRoman"/>
      <w:lvlText w:val="%6."/>
      <w:lvlJc w:val="right"/>
      <w:pPr>
        <w:ind w:left="4620" w:hanging="180"/>
      </w:pPr>
    </w:lvl>
    <w:lvl w:ilvl="6" w:tplc="0419000F" w:tentative="1">
      <w:start w:val="1"/>
      <w:numFmt w:val="decimal"/>
      <w:lvlText w:val="%7."/>
      <w:lvlJc w:val="left"/>
      <w:pPr>
        <w:ind w:left="5340" w:hanging="360"/>
      </w:pPr>
    </w:lvl>
    <w:lvl w:ilvl="7" w:tplc="04190019" w:tentative="1">
      <w:start w:val="1"/>
      <w:numFmt w:val="lowerLetter"/>
      <w:lvlText w:val="%8."/>
      <w:lvlJc w:val="left"/>
      <w:pPr>
        <w:ind w:left="6060" w:hanging="360"/>
      </w:pPr>
    </w:lvl>
    <w:lvl w:ilvl="8" w:tplc="041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2" w15:restartNumberingAfterBreak="0">
    <w:nsid w:val="4D173B12"/>
    <w:multiLevelType w:val="multilevel"/>
    <w:tmpl w:val="708C4604"/>
    <w:lvl w:ilvl="0">
      <w:start w:val="1"/>
      <w:numFmt w:val="decimal"/>
      <w:lvlText w:val="%1."/>
      <w:lvlJc w:val="left"/>
      <w:pPr>
        <w:ind w:left="644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360" w:hanging="360"/>
      </w:pPr>
      <w:rPr>
        <w:b w:val="0"/>
      </w:r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730D1AC3"/>
    <w:multiLevelType w:val="multilevel"/>
    <w:tmpl w:val="7628599C"/>
    <w:lvl w:ilvl="0">
      <w:start w:val="1"/>
      <w:numFmt w:val="decimal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num w:numId="1">
    <w:abstractNumId w:val="12"/>
  </w:num>
  <w:num w:numId="2">
    <w:abstractNumId w:val="0"/>
  </w:num>
  <w:num w:numId="3">
    <w:abstractNumId w:val="10"/>
  </w:num>
  <w:num w:numId="4">
    <w:abstractNumId w:val="1"/>
  </w:num>
  <w:num w:numId="5">
    <w:abstractNumId w:val="7"/>
  </w:num>
  <w:num w:numId="6">
    <w:abstractNumId w:val="4"/>
  </w:num>
  <w:num w:numId="7">
    <w:abstractNumId w:val="3"/>
  </w:num>
  <w:num w:numId="8">
    <w:abstractNumId w:val="11"/>
  </w:num>
  <w:num w:numId="9">
    <w:abstractNumId w:val="8"/>
  </w:num>
  <w:num w:numId="10">
    <w:abstractNumId w:val="5"/>
  </w:num>
  <w:num w:numId="11">
    <w:abstractNumId w:val="6"/>
  </w:num>
  <w:num w:numId="12">
    <w:abstractNumId w:val="2"/>
  </w:num>
  <w:num w:numId="13">
    <w:abstractNumId w:val="13"/>
  </w:num>
  <w:num w:numId="1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8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58C2"/>
    <w:rsid w:val="00021814"/>
    <w:rsid w:val="00046E05"/>
    <w:rsid w:val="000707A8"/>
    <w:rsid w:val="00070E4D"/>
    <w:rsid w:val="0007567F"/>
    <w:rsid w:val="0008394A"/>
    <w:rsid w:val="00087676"/>
    <w:rsid w:val="0009442B"/>
    <w:rsid w:val="000975C0"/>
    <w:rsid w:val="000C2E8F"/>
    <w:rsid w:val="000F48C2"/>
    <w:rsid w:val="001058D0"/>
    <w:rsid w:val="001106C5"/>
    <w:rsid w:val="00110B84"/>
    <w:rsid w:val="00111BC8"/>
    <w:rsid w:val="0019374F"/>
    <w:rsid w:val="00196FB0"/>
    <w:rsid w:val="00197EAA"/>
    <w:rsid w:val="001C315C"/>
    <w:rsid w:val="001C5FF4"/>
    <w:rsid w:val="001C705F"/>
    <w:rsid w:val="001E2F98"/>
    <w:rsid w:val="001E33E0"/>
    <w:rsid w:val="001F17B9"/>
    <w:rsid w:val="001F669D"/>
    <w:rsid w:val="00212AF7"/>
    <w:rsid w:val="00212E75"/>
    <w:rsid w:val="00222364"/>
    <w:rsid w:val="00275F55"/>
    <w:rsid w:val="00276610"/>
    <w:rsid w:val="0028225D"/>
    <w:rsid w:val="00290479"/>
    <w:rsid w:val="00297B91"/>
    <w:rsid w:val="002B5B38"/>
    <w:rsid w:val="002B5FAF"/>
    <w:rsid w:val="002B6EB7"/>
    <w:rsid w:val="002C6FB8"/>
    <w:rsid w:val="002E640A"/>
    <w:rsid w:val="002F21FD"/>
    <w:rsid w:val="002F424C"/>
    <w:rsid w:val="002F7B44"/>
    <w:rsid w:val="0030010E"/>
    <w:rsid w:val="0031689E"/>
    <w:rsid w:val="003200F3"/>
    <w:rsid w:val="003338D6"/>
    <w:rsid w:val="0033435B"/>
    <w:rsid w:val="0033789B"/>
    <w:rsid w:val="003434D0"/>
    <w:rsid w:val="00344667"/>
    <w:rsid w:val="00347199"/>
    <w:rsid w:val="003649D6"/>
    <w:rsid w:val="003767EB"/>
    <w:rsid w:val="003812EC"/>
    <w:rsid w:val="003863F7"/>
    <w:rsid w:val="00387F97"/>
    <w:rsid w:val="003A5F72"/>
    <w:rsid w:val="003B2B1B"/>
    <w:rsid w:val="003C0FE8"/>
    <w:rsid w:val="003D30E8"/>
    <w:rsid w:val="003E252A"/>
    <w:rsid w:val="003E76F4"/>
    <w:rsid w:val="00400075"/>
    <w:rsid w:val="00411E59"/>
    <w:rsid w:val="00416417"/>
    <w:rsid w:val="00431589"/>
    <w:rsid w:val="0046440A"/>
    <w:rsid w:val="00471252"/>
    <w:rsid w:val="004743A5"/>
    <w:rsid w:val="00480D30"/>
    <w:rsid w:val="00482E86"/>
    <w:rsid w:val="004900F0"/>
    <w:rsid w:val="00490C9D"/>
    <w:rsid w:val="004B0267"/>
    <w:rsid w:val="004B0453"/>
    <w:rsid w:val="004C7ABB"/>
    <w:rsid w:val="00503F49"/>
    <w:rsid w:val="00506A20"/>
    <w:rsid w:val="005156D2"/>
    <w:rsid w:val="005202C1"/>
    <w:rsid w:val="00520E93"/>
    <w:rsid w:val="00534252"/>
    <w:rsid w:val="00536DF0"/>
    <w:rsid w:val="005520AD"/>
    <w:rsid w:val="00556905"/>
    <w:rsid w:val="005640B2"/>
    <w:rsid w:val="00587BD0"/>
    <w:rsid w:val="005A464D"/>
    <w:rsid w:val="005A4ED4"/>
    <w:rsid w:val="005A5F50"/>
    <w:rsid w:val="005C230E"/>
    <w:rsid w:val="005C5B42"/>
    <w:rsid w:val="005D2F50"/>
    <w:rsid w:val="005D4571"/>
    <w:rsid w:val="005E1C8A"/>
    <w:rsid w:val="005E3099"/>
    <w:rsid w:val="005F1C02"/>
    <w:rsid w:val="005F3418"/>
    <w:rsid w:val="005F720B"/>
    <w:rsid w:val="00600756"/>
    <w:rsid w:val="00613590"/>
    <w:rsid w:val="00614B1D"/>
    <w:rsid w:val="006153D8"/>
    <w:rsid w:val="0061782B"/>
    <w:rsid w:val="00620806"/>
    <w:rsid w:val="00633B6D"/>
    <w:rsid w:val="00641C38"/>
    <w:rsid w:val="00642BCB"/>
    <w:rsid w:val="00656523"/>
    <w:rsid w:val="00663ECD"/>
    <w:rsid w:val="00665178"/>
    <w:rsid w:val="006677AF"/>
    <w:rsid w:val="006704CF"/>
    <w:rsid w:val="00675575"/>
    <w:rsid w:val="00676231"/>
    <w:rsid w:val="00685616"/>
    <w:rsid w:val="006858C2"/>
    <w:rsid w:val="00687D51"/>
    <w:rsid w:val="006905F0"/>
    <w:rsid w:val="00697C21"/>
    <w:rsid w:val="006A109C"/>
    <w:rsid w:val="006A2240"/>
    <w:rsid w:val="006A4CAA"/>
    <w:rsid w:val="006B0E71"/>
    <w:rsid w:val="006C40B6"/>
    <w:rsid w:val="006E0B08"/>
    <w:rsid w:val="006E4C50"/>
    <w:rsid w:val="006E7024"/>
    <w:rsid w:val="006F556F"/>
    <w:rsid w:val="007251D8"/>
    <w:rsid w:val="00725B7F"/>
    <w:rsid w:val="0072715F"/>
    <w:rsid w:val="007619B3"/>
    <w:rsid w:val="00762739"/>
    <w:rsid w:val="00767997"/>
    <w:rsid w:val="00775BD7"/>
    <w:rsid w:val="00783894"/>
    <w:rsid w:val="00785D17"/>
    <w:rsid w:val="007A3D36"/>
    <w:rsid w:val="007B0493"/>
    <w:rsid w:val="007B3A23"/>
    <w:rsid w:val="007D7BF0"/>
    <w:rsid w:val="00801C13"/>
    <w:rsid w:val="00820822"/>
    <w:rsid w:val="008215B3"/>
    <w:rsid w:val="008570E9"/>
    <w:rsid w:val="008638DE"/>
    <w:rsid w:val="00876B03"/>
    <w:rsid w:val="00881DB6"/>
    <w:rsid w:val="008858E9"/>
    <w:rsid w:val="0089088B"/>
    <w:rsid w:val="008940F9"/>
    <w:rsid w:val="008B1F1E"/>
    <w:rsid w:val="008B7C1A"/>
    <w:rsid w:val="008B7DD4"/>
    <w:rsid w:val="008C5C62"/>
    <w:rsid w:val="008C5CD0"/>
    <w:rsid w:val="008D1CF7"/>
    <w:rsid w:val="008D1F6C"/>
    <w:rsid w:val="008E30EC"/>
    <w:rsid w:val="009057C2"/>
    <w:rsid w:val="00905C51"/>
    <w:rsid w:val="00905FA7"/>
    <w:rsid w:val="00912164"/>
    <w:rsid w:val="0091788E"/>
    <w:rsid w:val="00936901"/>
    <w:rsid w:val="00951714"/>
    <w:rsid w:val="00953E5B"/>
    <w:rsid w:val="009845A7"/>
    <w:rsid w:val="009C1696"/>
    <w:rsid w:val="009F2451"/>
    <w:rsid w:val="009F3C28"/>
    <w:rsid w:val="00A10CB8"/>
    <w:rsid w:val="00A20E28"/>
    <w:rsid w:val="00A31752"/>
    <w:rsid w:val="00A3385D"/>
    <w:rsid w:val="00A35BA4"/>
    <w:rsid w:val="00A4162C"/>
    <w:rsid w:val="00A470F0"/>
    <w:rsid w:val="00A50F97"/>
    <w:rsid w:val="00A52CCB"/>
    <w:rsid w:val="00A53EDE"/>
    <w:rsid w:val="00A57630"/>
    <w:rsid w:val="00A62E69"/>
    <w:rsid w:val="00A65E29"/>
    <w:rsid w:val="00A744E2"/>
    <w:rsid w:val="00A7484A"/>
    <w:rsid w:val="00A74FDB"/>
    <w:rsid w:val="00A7502C"/>
    <w:rsid w:val="00A8285B"/>
    <w:rsid w:val="00A915FE"/>
    <w:rsid w:val="00A91BF0"/>
    <w:rsid w:val="00A959C1"/>
    <w:rsid w:val="00AC36E2"/>
    <w:rsid w:val="00AD24F4"/>
    <w:rsid w:val="00AE0D16"/>
    <w:rsid w:val="00AF36AA"/>
    <w:rsid w:val="00AF5000"/>
    <w:rsid w:val="00AF6336"/>
    <w:rsid w:val="00B01285"/>
    <w:rsid w:val="00B077DC"/>
    <w:rsid w:val="00B10ED8"/>
    <w:rsid w:val="00B16748"/>
    <w:rsid w:val="00B21DAA"/>
    <w:rsid w:val="00B22EAD"/>
    <w:rsid w:val="00B36716"/>
    <w:rsid w:val="00B3686F"/>
    <w:rsid w:val="00B478D1"/>
    <w:rsid w:val="00B55939"/>
    <w:rsid w:val="00B625D7"/>
    <w:rsid w:val="00B83C1F"/>
    <w:rsid w:val="00B912E6"/>
    <w:rsid w:val="00BA369D"/>
    <w:rsid w:val="00BB3270"/>
    <w:rsid w:val="00BC541F"/>
    <w:rsid w:val="00BC633B"/>
    <w:rsid w:val="00BE728A"/>
    <w:rsid w:val="00BF3A1D"/>
    <w:rsid w:val="00BF59E7"/>
    <w:rsid w:val="00BF7EC7"/>
    <w:rsid w:val="00C05C11"/>
    <w:rsid w:val="00C05C97"/>
    <w:rsid w:val="00C21152"/>
    <w:rsid w:val="00C23AC0"/>
    <w:rsid w:val="00C2714D"/>
    <w:rsid w:val="00C40F78"/>
    <w:rsid w:val="00C51510"/>
    <w:rsid w:val="00C75D80"/>
    <w:rsid w:val="00C76219"/>
    <w:rsid w:val="00C84C2E"/>
    <w:rsid w:val="00CB3419"/>
    <w:rsid w:val="00CB48A9"/>
    <w:rsid w:val="00CB581D"/>
    <w:rsid w:val="00CC098B"/>
    <w:rsid w:val="00CC36D0"/>
    <w:rsid w:val="00CC47AC"/>
    <w:rsid w:val="00CC6604"/>
    <w:rsid w:val="00CD03A8"/>
    <w:rsid w:val="00CD5F87"/>
    <w:rsid w:val="00CD605E"/>
    <w:rsid w:val="00CE4020"/>
    <w:rsid w:val="00CF4B78"/>
    <w:rsid w:val="00D124FD"/>
    <w:rsid w:val="00D20D5E"/>
    <w:rsid w:val="00D25242"/>
    <w:rsid w:val="00D418D9"/>
    <w:rsid w:val="00D73C9E"/>
    <w:rsid w:val="00D80005"/>
    <w:rsid w:val="00D80496"/>
    <w:rsid w:val="00D90FDA"/>
    <w:rsid w:val="00D91BAC"/>
    <w:rsid w:val="00D91BD2"/>
    <w:rsid w:val="00D948D6"/>
    <w:rsid w:val="00D95BDE"/>
    <w:rsid w:val="00DA03D0"/>
    <w:rsid w:val="00DB3D8B"/>
    <w:rsid w:val="00DB549C"/>
    <w:rsid w:val="00DD3EC5"/>
    <w:rsid w:val="00DF7EBD"/>
    <w:rsid w:val="00E078A0"/>
    <w:rsid w:val="00E1792E"/>
    <w:rsid w:val="00E253A9"/>
    <w:rsid w:val="00E25996"/>
    <w:rsid w:val="00E25DE5"/>
    <w:rsid w:val="00E270D4"/>
    <w:rsid w:val="00E36E69"/>
    <w:rsid w:val="00E37947"/>
    <w:rsid w:val="00E42049"/>
    <w:rsid w:val="00E57041"/>
    <w:rsid w:val="00E81B18"/>
    <w:rsid w:val="00E93406"/>
    <w:rsid w:val="00EA0021"/>
    <w:rsid w:val="00EA0D58"/>
    <w:rsid w:val="00EB562D"/>
    <w:rsid w:val="00EE7A07"/>
    <w:rsid w:val="00EF335D"/>
    <w:rsid w:val="00F108A6"/>
    <w:rsid w:val="00F11379"/>
    <w:rsid w:val="00F1486C"/>
    <w:rsid w:val="00F15F3D"/>
    <w:rsid w:val="00F223BD"/>
    <w:rsid w:val="00F23003"/>
    <w:rsid w:val="00F240C5"/>
    <w:rsid w:val="00F446B5"/>
    <w:rsid w:val="00F44C2A"/>
    <w:rsid w:val="00F57FC4"/>
    <w:rsid w:val="00F62AFC"/>
    <w:rsid w:val="00F673C3"/>
    <w:rsid w:val="00F73464"/>
    <w:rsid w:val="00F823B7"/>
    <w:rsid w:val="00F91B73"/>
    <w:rsid w:val="00F91D60"/>
    <w:rsid w:val="00F939C1"/>
    <w:rsid w:val="00F94D64"/>
    <w:rsid w:val="00FA0F6E"/>
    <w:rsid w:val="00FA1513"/>
    <w:rsid w:val="00FA2E3D"/>
    <w:rsid w:val="00FB099F"/>
    <w:rsid w:val="00FB510C"/>
    <w:rsid w:val="00FB51FD"/>
    <w:rsid w:val="00FD4A58"/>
    <w:rsid w:val="00FD5D6C"/>
    <w:rsid w:val="00FD6BB4"/>
    <w:rsid w:val="00FE3A9B"/>
    <w:rsid w:val="00FE47BA"/>
    <w:rsid w:val="00FF1E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27F19758"/>
  <w15:docId w15:val="{E16C0E47-DD9E-4FB5-8BBA-50A34B38D0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rsid w:val="00290479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1"/>
    <w:next w:val="a1"/>
    <w:link w:val="10"/>
    <w:autoRedefine/>
    <w:uiPriority w:val="9"/>
    <w:qFormat/>
    <w:rsid w:val="000F48C2"/>
    <w:pPr>
      <w:suppressAutoHyphens w:val="0"/>
      <w:overflowPunct/>
      <w:autoSpaceDE/>
      <w:autoSpaceDN/>
      <w:spacing w:before="240"/>
      <w:ind w:left="720"/>
      <w:jc w:val="center"/>
      <w:textAlignment w:val="auto"/>
      <w:outlineLvl w:val="0"/>
    </w:pPr>
    <w:rPr>
      <w:rFonts w:ascii="Times New Roman" w:eastAsiaTheme="majorEastAsia" w:hAnsi="Times New Roman" w:cstheme="majorBidi"/>
      <w:b/>
      <w:sz w:val="24"/>
      <w:szCs w:val="32"/>
    </w:rPr>
  </w:style>
  <w:style w:type="paragraph" w:styleId="2">
    <w:name w:val="heading 2"/>
    <w:basedOn w:val="a1"/>
    <w:next w:val="a1"/>
    <w:link w:val="20"/>
    <w:uiPriority w:val="9"/>
    <w:unhideWhenUsed/>
    <w:qFormat/>
    <w:rsid w:val="00AF500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1"/>
    <w:next w:val="a1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rsid w:val="006858C2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2"/>
    <w:link w:val="a5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7">
    <w:name w:val="annotation reference"/>
    <w:rsid w:val="006858C2"/>
    <w:rPr>
      <w:sz w:val="16"/>
      <w:szCs w:val="16"/>
    </w:rPr>
  </w:style>
  <w:style w:type="paragraph" w:styleId="a8">
    <w:name w:val="annotation text"/>
    <w:basedOn w:val="a1"/>
    <w:link w:val="11"/>
    <w:rsid w:val="006858C2"/>
    <w:rPr>
      <w:sz w:val="20"/>
      <w:szCs w:val="20"/>
    </w:rPr>
  </w:style>
  <w:style w:type="character" w:customStyle="1" w:styleId="a9">
    <w:name w:val="Текст примечания Знак"/>
    <w:basedOn w:val="a2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2"/>
    <w:link w:val="a8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a">
    <w:name w:val="Balloon Text"/>
    <w:basedOn w:val="a1"/>
    <w:link w:val="ab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2"/>
    <w:link w:val="aa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1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1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c">
    <w:name w:val="No Spacing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d">
    <w:name w:val="Normal (Web)"/>
    <w:basedOn w:val="a1"/>
    <w:link w:val="ae"/>
    <w:uiPriority w:val="99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e">
    <w:name w:val="Обычный (веб) Знак"/>
    <w:link w:val="ad"/>
    <w:uiPriority w:val="99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f">
    <w:name w:val="List Paragraph"/>
    <w:basedOn w:val="a1"/>
    <w:autoRedefine/>
    <w:uiPriority w:val="34"/>
    <w:qFormat/>
    <w:rsid w:val="006704CF"/>
    <w:pPr>
      <w:jc w:val="both"/>
    </w:pPr>
    <w:rPr>
      <w:rFonts w:ascii="Times New Roman" w:hAnsi="Times New Roman"/>
      <w:b/>
      <w:sz w:val="24"/>
      <w:szCs w:val="24"/>
    </w:rPr>
  </w:style>
  <w:style w:type="character" w:customStyle="1" w:styleId="30">
    <w:name w:val="Заголовок 3 Знак"/>
    <w:basedOn w:val="a2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0">
    <w:name w:val="footer"/>
    <w:basedOn w:val="a1"/>
    <w:link w:val="af1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1">
    <w:name w:val="Нижний колонтитул Знак"/>
    <w:basedOn w:val="a2"/>
    <w:link w:val="af0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2">
    <w:name w:val="page number"/>
    <w:basedOn w:val="a2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3">
    <w:name w:val="caption"/>
    <w:basedOn w:val="a1"/>
    <w:next w:val="a1"/>
    <w:autoRedefine/>
    <w:uiPriority w:val="35"/>
    <w:unhideWhenUsed/>
    <w:qFormat/>
    <w:rsid w:val="003338D6"/>
    <w:pPr>
      <w:spacing w:after="200"/>
      <w:jc w:val="right"/>
    </w:pPr>
    <w:rPr>
      <w:rFonts w:ascii="Times New Roman" w:hAnsi="Times New Roman"/>
      <w:iCs/>
      <w:sz w:val="24"/>
      <w:szCs w:val="18"/>
    </w:rPr>
  </w:style>
  <w:style w:type="character" w:styleId="af4">
    <w:name w:val="Hyperlink"/>
    <w:basedOn w:val="a2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2"/>
    <w:link w:val="2"/>
    <w:uiPriority w:val="9"/>
    <w:rsid w:val="00AF5000"/>
    <w:rPr>
      <w:rFonts w:asciiTheme="majorHAnsi" w:eastAsiaTheme="majorEastAsia" w:hAnsiTheme="majorHAnsi" w:cstheme="majorBidi"/>
      <w:color w:val="2E74B5" w:themeColor="accent1" w:themeShade="BF"/>
      <w:kern w:val="3"/>
      <w:sz w:val="26"/>
      <w:szCs w:val="26"/>
      <w:lang w:eastAsia="ru-RU"/>
    </w:rPr>
  </w:style>
  <w:style w:type="character" w:customStyle="1" w:styleId="10">
    <w:name w:val="Заголовок 1 Знак"/>
    <w:basedOn w:val="a2"/>
    <w:link w:val="1"/>
    <w:uiPriority w:val="9"/>
    <w:rsid w:val="000F48C2"/>
    <w:rPr>
      <w:rFonts w:ascii="Times New Roman" w:eastAsiaTheme="majorEastAsia" w:hAnsi="Times New Roman" w:cstheme="majorBidi"/>
      <w:b/>
      <w:kern w:val="3"/>
      <w:sz w:val="24"/>
      <w:szCs w:val="32"/>
      <w:lang w:eastAsia="ru-RU"/>
    </w:rPr>
  </w:style>
  <w:style w:type="paragraph" w:customStyle="1" w:styleId="a0">
    <w:name w:val="План маркер"/>
    <w:basedOn w:val="a1"/>
    <w:link w:val="af5"/>
    <w:uiPriority w:val="1"/>
    <w:qFormat/>
    <w:rsid w:val="00FB51FD"/>
    <w:pPr>
      <w:numPr>
        <w:numId w:val="3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5">
    <w:name w:val="План маркер Знак"/>
    <w:link w:val="a0"/>
    <w:uiPriority w:val="1"/>
    <w:locked/>
    <w:rsid w:val="00FB51FD"/>
    <w:rPr>
      <w:rFonts w:ascii="Times New Roman" w:eastAsia="Times New Roman" w:hAnsi="Times New Roman" w:cs="Times New Roman"/>
      <w:sz w:val="28"/>
      <w:szCs w:val="24"/>
    </w:rPr>
  </w:style>
  <w:style w:type="paragraph" w:styleId="af6">
    <w:name w:val="Body Text"/>
    <w:basedOn w:val="a1"/>
    <w:link w:val="af7"/>
    <w:uiPriority w:val="99"/>
    <w:qFormat/>
    <w:rsid w:val="00FB51FD"/>
    <w:pPr>
      <w:widowControl/>
      <w:suppressAutoHyphens w:val="0"/>
      <w:adjustRightInd w:val="0"/>
      <w:spacing w:after="120"/>
      <w:ind w:firstLine="567"/>
      <w:jc w:val="both"/>
    </w:pPr>
    <w:rPr>
      <w:rFonts w:ascii="Times New Roman" w:hAnsi="Times New Roman"/>
      <w:kern w:val="0"/>
      <w:sz w:val="20"/>
      <w:szCs w:val="20"/>
      <w:lang w:val="x-none" w:eastAsia="x-none"/>
    </w:rPr>
  </w:style>
  <w:style w:type="character" w:customStyle="1" w:styleId="af7">
    <w:name w:val="Основной текст Знак"/>
    <w:basedOn w:val="a2"/>
    <w:link w:val="af6"/>
    <w:uiPriority w:val="99"/>
    <w:rsid w:val="00FB51FD"/>
    <w:rPr>
      <w:rFonts w:ascii="Times New Roman" w:eastAsia="Times New Roman" w:hAnsi="Times New Roman" w:cs="Times New Roman"/>
      <w:sz w:val="20"/>
      <w:szCs w:val="20"/>
      <w:lang w:val="x-none" w:eastAsia="x-none"/>
    </w:rPr>
  </w:style>
  <w:style w:type="paragraph" w:customStyle="1" w:styleId="31">
    <w:name w:val="Заголовок 31"/>
    <w:basedOn w:val="a1"/>
    <w:uiPriority w:val="1"/>
    <w:qFormat/>
    <w:rsid w:val="00614B1D"/>
    <w:pPr>
      <w:suppressAutoHyphens w:val="0"/>
      <w:overflowPunct/>
      <w:adjustRightInd w:val="0"/>
      <w:ind w:left="118" w:firstLine="567"/>
      <w:textAlignment w:val="auto"/>
      <w:outlineLvl w:val="2"/>
    </w:pPr>
    <w:rPr>
      <w:rFonts w:ascii="Times New Roman" w:hAnsi="Times New Roman"/>
      <w:b/>
      <w:bCs/>
      <w:kern w:val="0"/>
      <w:sz w:val="28"/>
      <w:szCs w:val="28"/>
    </w:rPr>
  </w:style>
  <w:style w:type="paragraph" w:customStyle="1" w:styleId="TableParagraph">
    <w:name w:val="Table Paragraph"/>
    <w:basedOn w:val="a1"/>
    <w:uiPriority w:val="1"/>
    <w:qFormat/>
    <w:rsid w:val="00A915FE"/>
    <w:pPr>
      <w:suppressAutoHyphens w:val="0"/>
      <w:overflowPunct/>
      <w:adjustRightInd w:val="0"/>
      <w:ind w:firstLine="567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apple-converted-space">
    <w:name w:val="apple-converted-space"/>
    <w:basedOn w:val="a2"/>
    <w:rsid w:val="00490C9D"/>
  </w:style>
  <w:style w:type="character" w:customStyle="1" w:styleId="control">
    <w:name w:val="control"/>
    <w:basedOn w:val="a2"/>
    <w:rsid w:val="00B83C1F"/>
  </w:style>
  <w:style w:type="paragraph" w:customStyle="1" w:styleId="a">
    <w:name w:val="Цифры план"/>
    <w:basedOn w:val="af6"/>
    <w:link w:val="af8"/>
    <w:uiPriority w:val="1"/>
    <w:qFormat/>
    <w:rsid w:val="00A65E29"/>
    <w:pPr>
      <w:widowControl w:val="0"/>
      <w:numPr>
        <w:numId w:val="4"/>
      </w:numPr>
      <w:tabs>
        <w:tab w:val="left" w:pos="478"/>
      </w:tabs>
      <w:kinsoku w:val="0"/>
      <w:spacing w:before="55" w:after="0" w:line="360" w:lineRule="auto"/>
      <w:ind w:left="476" w:right="119" w:hanging="357"/>
      <w:textAlignment w:val="auto"/>
    </w:pPr>
    <w:rPr>
      <w:sz w:val="28"/>
      <w:szCs w:val="28"/>
    </w:rPr>
  </w:style>
  <w:style w:type="character" w:customStyle="1" w:styleId="af8">
    <w:name w:val="Цифры план Знак"/>
    <w:link w:val="a"/>
    <w:uiPriority w:val="1"/>
    <w:locked/>
    <w:rsid w:val="00A65E29"/>
    <w:rPr>
      <w:rFonts w:ascii="Times New Roman" w:eastAsia="Times New Roman" w:hAnsi="Times New Roman" w:cs="Times New Roman"/>
      <w:sz w:val="28"/>
      <w:szCs w:val="28"/>
      <w:lang w:val="x-none" w:eastAsia="x-none"/>
    </w:rPr>
  </w:style>
  <w:style w:type="paragraph" w:styleId="af9">
    <w:name w:val="TOC Heading"/>
    <w:basedOn w:val="1"/>
    <w:next w:val="a1"/>
    <w:uiPriority w:val="39"/>
    <w:unhideWhenUsed/>
    <w:qFormat/>
    <w:rsid w:val="00905FA7"/>
    <w:pPr>
      <w:spacing w:line="259" w:lineRule="auto"/>
      <w:ind w:left="0"/>
      <w:jc w:val="left"/>
      <w:outlineLvl w:val="9"/>
    </w:pPr>
    <w:rPr>
      <w:rFonts w:asciiTheme="majorHAnsi" w:hAnsiTheme="majorHAnsi"/>
      <w:b w:val="0"/>
      <w:color w:val="2E74B5" w:themeColor="accent1" w:themeShade="BF"/>
      <w:kern w:val="0"/>
      <w:sz w:val="32"/>
    </w:rPr>
  </w:style>
  <w:style w:type="paragraph" w:styleId="12">
    <w:name w:val="toc 1"/>
    <w:basedOn w:val="a1"/>
    <w:next w:val="a1"/>
    <w:autoRedefine/>
    <w:uiPriority w:val="39"/>
    <w:unhideWhenUsed/>
    <w:rsid w:val="00905FA7"/>
    <w:pPr>
      <w:spacing w:after="100"/>
    </w:pPr>
  </w:style>
  <w:style w:type="character" w:customStyle="1" w:styleId="keyword2">
    <w:name w:val="keyword2"/>
    <w:basedOn w:val="a2"/>
    <w:rsid w:val="00534252"/>
  </w:style>
  <w:style w:type="paragraph" w:styleId="afa">
    <w:name w:val="Body Text Indent"/>
    <w:basedOn w:val="a1"/>
    <w:link w:val="afb"/>
    <w:uiPriority w:val="99"/>
    <w:semiHidden/>
    <w:unhideWhenUsed/>
    <w:rsid w:val="00951714"/>
    <w:pPr>
      <w:spacing w:after="120"/>
      <w:ind w:left="283"/>
    </w:pPr>
  </w:style>
  <w:style w:type="character" w:customStyle="1" w:styleId="afb">
    <w:name w:val="Основной текст с отступом Знак"/>
    <w:basedOn w:val="a2"/>
    <w:link w:val="afa"/>
    <w:uiPriority w:val="99"/>
    <w:semiHidden/>
    <w:rsid w:val="00951714"/>
    <w:rPr>
      <w:rFonts w:ascii="Calibri" w:eastAsia="Times New Roman" w:hAnsi="Calibri" w:cs="Times New Roman"/>
      <w:kern w:val="3"/>
      <w:lang w:eastAsia="ru-RU"/>
    </w:rPr>
  </w:style>
  <w:style w:type="character" w:customStyle="1" w:styleId="citation">
    <w:name w:val="citation"/>
    <w:rsid w:val="00A74FDB"/>
  </w:style>
  <w:style w:type="character" w:customStyle="1" w:styleId="UnresolvedMention">
    <w:name w:val="Unresolved Mention"/>
    <w:basedOn w:val="a2"/>
    <w:uiPriority w:val="99"/>
    <w:semiHidden/>
    <w:unhideWhenUsed/>
    <w:rsid w:val="00A74FDB"/>
    <w:rPr>
      <w:color w:val="605E5C"/>
      <w:shd w:val="clear" w:color="auto" w:fill="E1DFDD"/>
    </w:rPr>
  </w:style>
  <w:style w:type="paragraph" w:customStyle="1" w:styleId="32">
    <w:name w:val="Абзац списка3"/>
    <w:basedOn w:val="a1"/>
    <w:uiPriority w:val="99"/>
    <w:rsid w:val="00A20E28"/>
    <w:pPr>
      <w:widowControl/>
      <w:suppressAutoHyphens w:val="0"/>
      <w:overflowPunct/>
      <w:autoSpaceDE/>
      <w:autoSpaceDN/>
      <w:ind w:left="720" w:firstLine="709"/>
      <w:jc w:val="both"/>
      <w:textAlignment w:val="auto"/>
    </w:pPr>
    <w:rPr>
      <w:rFonts w:cs="Calibri"/>
      <w:kern w:val="0"/>
      <w:szCs w:val="20"/>
      <w:lang w:eastAsia="en-US"/>
    </w:rPr>
  </w:style>
  <w:style w:type="character" w:customStyle="1" w:styleId="FontStyle44">
    <w:name w:val="Font Style44"/>
    <w:rsid w:val="00A20E28"/>
    <w:rPr>
      <w:rFonts w:ascii="Times New Roman" w:hAnsi="Times New Roman" w:cs="Times New Roman" w:hint="default"/>
      <w:sz w:val="26"/>
    </w:rPr>
  </w:style>
  <w:style w:type="character" w:styleId="afc">
    <w:name w:val="Emphasis"/>
    <w:qFormat/>
    <w:rsid w:val="00FA0F6E"/>
    <w:rPr>
      <w:rFonts w:ascii="Times New Roman" w:hAnsi="Times New Roman" w:cs="Times New Roman" w:hint="default"/>
      <w:i/>
      <w:iCs/>
    </w:rPr>
  </w:style>
  <w:style w:type="paragraph" w:customStyle="1" w:styleId="Heading">
    <w:name w:val="Heading"/>
    <w:uiPriority w:val="99"/>
    <w:rsid w:val="00FA0F6E"/>
    <w:pPr>
      <w:spacing w:after="0" w:line="240" w:lineRule="auto"/>
    </w:pPr>
    <w:rPr>
      <w:rFonts w:ascii="Times New Roman" w:eastAsia="Calibri" w:hAnsi="Times New Roman" w:cs="Times New Roman"/>
      <w:sz w:val="24"/>
      <w:szCs w:val="20"/>
      <w:lang w:eastAsia="ru-RU"/>
    </w:rPr>
  </w:style>
  <w:style w:type="paragraph" w:customStyle="1" w:styleId="13">
    <w:name w:val="Абзац списка1"/>
    <w:basedOn w:val="a1"/>
    <w:uiPriority w:val="99"/>
    <w:rsid w:val="00FA0F6E"/>
    <w:pPr>
      <w:widowControl/>
      <w:suppressAutoHyphens w:val="0"/>
      <w:overflowPunct/>
      <w:autoSpaceDE/>
      <w:autoSpaceDN/>
      <w:spacing w:after="200" w:line="276" w:lineRule="auto"/>
      <w:ind w:left="720"/>
      <w:contextualSpacing/>
      <w:textAlignment w:val="auto"/>
    </w:pPr>
    <w:rPr>
      <w:kern w:val="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572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11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68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51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9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6450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63485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3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3856082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3233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2920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726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259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4901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66984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97606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32285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5922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12007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2180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264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4099737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14083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392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787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70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80287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72750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09304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25266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88758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57687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10507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6365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778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68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163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556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174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728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64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80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37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0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56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9818298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7903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0129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6766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19446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894079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53425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57231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8794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31972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4320272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0403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879175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854245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6334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534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762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25697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19233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30682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6827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09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399471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48079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1945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31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6721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3661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0995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351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874853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7043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418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35760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52263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8065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46492610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8858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272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34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15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929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246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06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7067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182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7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658531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85958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0209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04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17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802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07729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053321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963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412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1269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51512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2931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14748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25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42850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090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47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329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6045399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4644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068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27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028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817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977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85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829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26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8345098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42534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955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984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3893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8815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54944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06651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80115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3605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5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940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603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4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941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537807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398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8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615408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64627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2753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878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0828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612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93934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53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65149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8581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63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56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510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78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005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829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22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image" Target="media/image16.png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image" Target="media/image18.wmf"/><Relationship Id="rId47" Type="http://schemas.openxmlformats.org/officeDocument/2006/relationships/hyperlink" Target="http://www.iprbookshop.ru/57384.html" TargetMode="External"/><Relationship Id="rId50" Type="http://schemas.openxmlformats.org/officeDocument/2006/relationships/hyperlink" Target="http://www.iprbookshop.ru/77633.html" TargetMode="External"/><Relationship Id="rId55" Type="http://schemas.openxmlformats.org/officeDocument/2006/relationships/hyperlink" Target="http://www.nwapa.spb.ru/index.php?page_id=76" TargetMode="External"/><Relationship Id="rId63" Type="http://schemas.openxmlformats.org/officeDocument/2006/relationships/hyperlink" Target="http://www.itnews.ru/" TargetMode="External"/><Relationship Id="rId68" Type="http://schemas.openxmlformats.org/officeDocument/2006/relationships/hyperlink" Target="http://www.idc.com/" TargetMode="External"/><Relationship Id="rId76" Type="http://schemas.openxmlformats.org/officeDocument/2006/relationships/hyperlink" Target="http://wf.runa.ru/rus" TargetMode="External"/><Relationship Id="rId84" Type="http://schemas.openxmlformats.org/officeDocument/2006/relationships/hyperlink" Target="http://www.consultant.ru/" TargetMode="External"/><Relationship Id="rId89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hyperlink" Target="http://www.cfin.ru/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image" Target="media/image17.wmf"/><Relationship Id="rId45" Type="http://schemas.openxmlformats.org/officeDocument/2006/relationships/hyperlink" Target="https://sziu-de.ranepa.ru/" TargetMode="External"/><Relationship Id="rId53" Type="http://schemas.openxmlformats.org/officeDocument/2006/relationships/hyperlink" Target="http://www.iprbookshop.ru/78563.html" TargetMode="External"/><Relationship Id="rId58" Type="http://schemas.openxmlformats.org/officeDocument/2006/relationships/hyperlink" Target="http://www.nwapa.spb.ru/index.php?page_id=76" TargetMode="External"/><Relationship Id="rId66" Type="http://schemas.openxmlformats.org/officeDocument/2006/relationships/hyperlink" Target="http://piter-consult.ru/" TargetMode="External"/><Relationship Id="rId74" Type="http://schemas.openxmlformats.org/officeDocument/2006/relationships/hyperlink" Target="http://www.fa.ru/dep/cko/msq/Pages/default.aspx%20/" TargetMode="External"/><Relationship Id="rId79" Type="http://schemas.openxmlformats.org/officeDocument/2006/relationships/hyperlink" Target="http://www.casewise.com/ru/products/corporate_modeler_suite.html" TargetMode="External"/><Relationship Id="rId87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hyperlink" Target="http://www.nwapa.spb.ru/index.php?page_id=76" TargetMode="External"/><Relationship Id="rId82" Type="http://schemas.openxmlformats.org/officeDocument/2006/relationships/hyperlink" Target="http://www.softwareag.com/ru" TargetMode="External"/><Relationship Id="rId90" Type="http://schemas.openxmlformats.org/officeDocument/2006/relationships/theme" Target="theme/theme1.xml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7.bin"/><Relationship Id="rId48" Type="http://schemas.openxmlformats.org/officeDocument/2006/relationships/hyperlink" Target="http://www.iprbookshop.ru/72106.html" TargetMode="External"/><Relationship Id="rId56" Type="http://schemas.openxmlformats.org/officeDocument/2006/relationships/hyperlink" Target="http://www.nwapa.spb.ru/index.php?page_id=76" TargetMode="External"/><Relationship Id="rId64" Type="http://schemas.openxmlformats.org/officeDocument/2006/relationships/hyperlink" Target="http://www.cnews.ru/" TargetMode="External"/><Relationship Id="rId69" Type="http://schemas.openxmlformats.org/officeDocument/2006/relationships/hyperlink" Target="http://bpms.ru/" TargetMode="External"/><Relationship Id="rId77" Type="http://schemas.openxmlformats.org/officeDocument/2006/relationships/hyperlink" Target="http://www.bizagi.com/" TargetMode="External"/><Relationship Id="rId8" Type="http://schemas.openxmlformats.org/officeDocument/2006/relationships/hyperlink" Target="https://sziu-de.ranepa.ru/" TargetMode="External"/><Relationship Id="rId51" Type="http://schemas.openxmlformats.org/officeDocument/2006/relationships/hyperlink" Target="https://www.biblio-online.ru/viewer/46A41F93-BC46-401C-A30E-27C0FB60B9DE" TargetMode="External"/><Relationship Id="rId72" Type="http://schemas.openxmlformats.org/officeDocument/2006/relationships/hyperlink" Target="http://www.citforum.ru/" TargetMode="External"/><Relationship Id="rId80" Type="http://schemas.openxmlformats.org/officeDocument/2006/relationships/hyperlink" Target="http://www.interface.ru/home.asp?artId=106" TargetMode="External"/><Relationship Id="rId85" Type="http://schemas.openxmlformats.org/officeDocument/2006/relationships/hyperlink" Target="https://sziu-de.ranepa.ru/" TargetMode="Externa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hyperlink" Target="http://www.iprbookshop.ru/65865.html" TargetMode="External"/><Relationship Id="rId59" Type="http://schemas.openxmlformats.org/officeDocument/2006/relationships/hyperlink" Target="http://www.nwapa.spb.ru/index.php?page_id=76" TargetMode="External"/><Relationship Id="rId67" Type="http://schemas.openxmlformats.org/officeDocument/2006/relationships/hyperlink" Target="http://www.gartner.com/" TargetMode="External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hyperlink" Target="http://nwipa.ru" TargetMode="External"/><Relationship Id="rId62" Type="http://schemas.openxmlformats.org/officeDocument/2006/relationships/hyperlink" Target="http://www.finexpert.ru" TargetMode="External"/><Relationship Id="rId70" Type="http://schemas.openxmlformats.org/officeDocument/2006/relationships/hyperlink" Target="http://www.betec.ru/" TargetMode="External"/><Relationship Id="rId75" Type="http://schemas.openxmlformats.org/officeDocument/2006/relationships/hyperlink" Target="http://office.microsoft.com/ru-ru/support/FX100996114.aspx" TargetMode="External"/><Relationship Id="rId83" Type="http://schemas.openxmlformats.org/officeDocument/2006/relationships/hyperlink" Target="http://www-03.ibm.com/software/products/ru/ru/wbi" TargetMode="External"/><Relationship Id="rId88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hyperlink" Target="http://www.iprbookshop.ru/73811.html" TargetMode="External"/><Relationship Id="rId57" Type="http://schemas.openxmlformats.org/officeDocument/2006/relationships/hyperlink" Target="http://www.iprbookshop.ru/" TargetMode="External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hyperlink" Target="https://sziu-de.ranepa.ru/" TargetMode="External"/><Relationship Id="rId52" Type="http://schemas.openxmlformats.org/officeDocument/2006/relationships/hyperlink" Target="http://www.iprbookshop.ru/83183.html" TargetMode="External"/><Relationship Id="rId60" Type="http://schemas.openxmlformats.org/officeDocument/2006/relationships/hyperlink" Target="http://www.nwapa.spb.ru/index.php?page_id=76" TargetMode="External"/><Relationship Id="rId65" Type="http://schemas.openxmlformats.org/officeDocument/2006/relationships/hyperlink" Target="http://www.prj-exp.ru/" TargetMode="External"/><Relationship Id="rId73" Type="http://schemas.openxmlformats.org/officeDocument/2006/relationships/hyperlink" Target="http://www.interface.ru/home.asp?artId=4449" TargetMode="External"/><Relationship Id="rId78" Type="http://schemas.openxmlformats.org/officeDocument/2006/relationships/hyperlink" Target="http://www.businessstudio.ru/" TargetMode="External"/><Relationship Id="rId81" Type="http://schemas.openxmlformats.org/officeDocument/2006/relationships/hyperlink" Target="http://www.oracle.com/technetwork/ru/middleware/bpa/index.html" TargetMode="External"/><Relationship Id="rId86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2AD9DED-4CB8-4498-9047-905EED84A5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</TotalTime>
  <Pages>20</Pages>
  <Words>6965</Words>
  <Characters>39707</Characters>
  <Application>Microsoft Office Word</Application>
  <DocSecurity>0</DocSecurity>
  <Lines>330</Lines>
  <Paragraphs>9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465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имир Наумов</dc:creator>
  <cp:lastModifiedBy>Батенева Алена Владимировна</cp:lastModifiedBy>
  <cp:revision>37</cp:revision>
  <dcterms:created xsi:type="dcterms:W3CDTF">2018-09-11T08:02:00Z</dcterms:created>
  <dcterms:modified xsi:type="dcterms:W3CDTF">2021-03-05T07:01:00Z</dcterms:modified>
</cp:coreProperties>
</file>